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5B6934" w14:textId="77777777" w:rsidR="00EC5897" w:rsidRPr="005D2FE8" w:rsidRDefault="005D2FE8" w:rsidP="00C13C12">
      <w:pPr>
        <w:spacing w:line="300" w:lineRule="auto"/>
        <w:jc w:val="center"/>
        <w:rPr>
          <w:rFonts w:ascii="黑体" w:eastAsia="黑体" w:hAnsi="黑体"/>
          <w:sz w:val="52"/>
          <w:szCs w:val="52"/>
        </w:rPr>
      </w:pPr>
      <w:r w:rsidRPr="005D2FE8">
        <w:rPr>
          <w:rFonts w:ascii="黑体" w:eastAsia="黑体" w:hAnsi="黑体" w:hint="eastAsia"/>
          <w:sz w:val="52"/>
          <w:szCs w:val="52"/>
        </w:rPr>
        <w:t>数据结构实验报告</w:t>
      </w:r>
      <w:r w:rsidR="00E06F39">
        <w:rPr>
          <w:rFonts w:ascii="黑体" w:eastAsia="黑体" w:hAnsi="黑体" w:hint="eastAsia"/>
          <w:sz w:val="52"/>
          <w:szCs w:val="52"/>
        </w:rPr>
        <w:t>1</w:t>
      </w:r>
    </w:p>
    <w:p w14:paraId="3CDFC5D5" w14:textId="77777777" w:rsidR="005D2FE8" w:rsidRDefault="005D2FE8" w:rsidP="005D2FE8">
      <w:pPr>
        <w:spacing w:line="300" w:lineRule="auto"/>
      </w:pPr>
    </w:p>
    <w:p w14:paraId="6FB56354" w14:textId="0291EAAA" w:rsidR="00523BD8" w:rsidRPr="005D2FE8" w:rsidRDefault="00523BD8" w:rsidP="00523BD8">
      <w:pPr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5D2FE8">
        <w:rPr>
          <w:rFonts w:ascii="黑体" w:eastAsia="黑体" w:hAnsi="黑体" w:hint="eastAsia"/>
          <w:sz w:val="24"/>
          <w:szCs w:val="24"/>
        </w:rPr>
        <w:t>学号：</w:t>
      </w:r>
      <w:r w:rsidR="00301414">
        <w:rPr>
          <w:rFonts w:ascii="Times New Roman" w:eastAsia="宋体" w:hAnsi="Times New Roman" w:cs="Times New Roman"/>
          <w:sz w:val="24"/>
          <w:szCs w:val="24"/>
        </w:rPr>
        <w:t>2022114467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r w:rsidRPr="005D2FE8">
        <w:rPr>
          <w:rFonts w:ascii="Times New Roman" w:eastAsia="黑体" w:hAnsi="Times New Roman" w:cs="Times New Roman"/>
          <w:sz w:val="24"/>
          <w:szCs w:val="24"/>
        </w:rPr>
        <w:t>姓名：</w:t>
      </w:r>
      <w:r w:rsidR="00301414">
        <w:rPr>
          <w:rFonts w:ascii="Times New Roman" w:eastAsia="宋体" w:hAnsi="Times New Roman" w:cs="Times New Roman" w:hint="eastAsia"/>
          <w:sz w:val="24"/>
          <w:szCs w:val="24"/>
        </w:rPr>
        <w:t>林泽宇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5D2FE8">
        <w:rPr>
          <w:rFonts w:ascii="Times New Roman" w:eastAsia="黑体" w:hAnsi="Times New Roman" w:cs="Times New Roman"/>
          <w:sz w:val="24"/>
          <w:szCs w:val="24"/>
        </w:rPr>
        <w:t>专业：</w:t>
      </w:r>
      <w:r w:rsidR="00301414">
        <w:rPr>
          <w:rFonts w:ascii="Times New Roman" w:eastAsia="宋体" w:hAnsi="Times New Roman" w:cs="Times New Roman" w:hint="eastAsia"/>
          <w:sz w:val="24"/>
          <w:szCs w:val="24"/>
        </w:rPr>
        <w:t>软件工程</w:t>
      </w:r>
    </w:p>
    <w:p w14:paraId="1CB07D63" w14:textId="221DBCE2" w:rsidR="00523BD8" w:rsidRPr="005D2FE8" w:rsidRDefault="00523BD8" w:rsidP="00523BD8">
      <w:pPr>
        <w:spacing w:line="30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知识</w:t>
      </w:r>
      <w:r>
        <w:rPr>
          <w:rFonts w:ascii="Times New Roman" w:eastAsia="黑体" w:hAnsi="Times New Roman" w:cs="Times New Roman" w:hint="eastAsia"/>
          <w:sz w:val="24"/>
          <w:szCs w:val="24"/>
        </w:rPr>
        <w:t>范畴</w:t>
      </w:r>
      <w:r w:rsidRPr="005D2FE8">
        <w:rPr>
          <w:rFonts w:ascii="Times New Roman" w:eastAsia="黑体" w:hAnsi="Times New Roman" w:cs="Times New Roman"/>
          <w:sz w:val="24"/>
          <w:szCs w:val="24"/>
        </w:rPr>
        <w:t>：</w:t>
      </w:r>
      <w:r w:rsidRPr="005D2FE8">
        <w:rPr>
          <w:rFonts w:ascii="黑体" w:eastAsia="黑体" w:hAnsi="黑体" w:cs="Times New Roman"/>
          <w:sz w:val="24"/>
          <w:szCs w:val="24"/>
        </w:rPr>
        <w:t>线性表</w:t>
      </w:r>
      <w:r w:rsidRPr="005D2FE8">
        <w:rPr>
          <w:rFonts w:ascii="Times New Roman" w:eastAsia="宋体" w:hAnsi="Times New Roman" w:cs="Times New Roman"/>
          <w:sz w:val="24"/>
          <w:szCs w:val="24"/>
        </w:rPr>
        <w:t xml:space="preserve">                 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5D2FE8">
        <w:rPr>
          <w:rFonts w:ascii="Times New Roman" w:eastAsia="黑体" w:hAnsi="Times New Roman" w:cs="Times New Roman"/>
          <w:sz w:val="24"/>
          <w:szCs w:val="24"/>
        </w:rPr>
        <w:t>完成日期：</w:t>
      </w:r>
      <w:r>
        <w:rPr>
          <w:rFonts w:ascii="Times New Roman" w:eastAsia="黑体" w:hAnsi="Times New Roman" w:cs="Times New Roman"/>
          <w:sz w:val="24"/>
          <w:szCs w:val="24"/>
        </w:rPr>
        <w:t>20</w:t>
      </w:r>
      <w:r>
        <w:rPr>
          <w:rFonts w:ascii="Times New Roman" w:eastAsia="黑体" w:hAnsi="Times New Roman" w:cs="Times New Roman" w:hint="eastAsia"/>
          <w:sz w:val="24"/>
          <w:szCs w:val="24"/>
        </w:rPr>
        <w:t>2</w:t>
      </w:r>
      <w:r w:rsidR="00E06F39">
        <w:rPr>
          <w:rFonts w:ascii="Times New Roman" w:eastAsia="黑体" w:hAnsi="Times New Roman" w:cs="Times New Roman"/>
          <w:sz w:val="24"/>
          <w:szCs w:val="24"/>
        </w:rPr>
        <w:t>3</w:t>
      </w:r>
      <w:r w:rsidRPr="005D2FE8">
        <w:rPr>
          <w:rFonts w:ascii="宋体" w:eastAsia="宋体" w:hAnsi="宋体" w:cs="Times New Roman" w:hint="eastAsia"/>
          <w:sz w:val="24"/>
          <w:szCs w:val="24"/>
        </w:rPr>
        <w:t>年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301414">
        <w:rPr>
          <w:rFonts w:ascii="宋体" w:eastAsia="宋体" w:hAnsi="宋体" w:cs="Times New Roman"/>
          <w:sz w:val="24"/>
          <w:szCs w:val="24"/>
        </w:rPr>
        <w:t>9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5D2FE8">
        <w:rPr>
          <w:rFonts w:ascii="Times New Roman" w:eastAsia="宋体" w:hAnsi="Times New Roman" w:cs="Times New Roman"/>
          <w:sz w:val="24"/>
          <w:szCs w:val="24"/>
        </w:rPr>
        <w:t>月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01414">
        <w:rPr>
          <w:rFonts w:ascii="Times New Roman" w:eastAsia="宋体" w:hAnsi="Times New Roman" w:cs="Times New Roman"/>
          <w:sz w:val="24"/>
          <w:szCs w:val="24"/>
        </w:rPr>
        <w:t>22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D2FE8">
        <w:rPr>
          <w:rFonts w:ascii="Times New Roman" w:eastAsia="宋体" w:hAnsi="Times New Roman" w:cs="Times New Roman"/>
          <w:sz w:val="24"/>
          <w:szCs w:val="24"/>
        </w:rPr>
        <w:t>日</w:t>
      </w:r>
    </w:p>
    <w:p w14:paraId="39C6F9C9" w14:textId="77777777" w:rsidR="00523BD8" w:rsidRDefault="00523BD8" w:rsidP="00523BD8">
      <w:pPr>
        <w:spacing w:line="300" w:lineRule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实验题目：</w:t>
      </w:r>
      <w:r w:rsidR="00E06F39">
        <w:rPr>
          <w:rFonts w:ascii="黑体" w:eastAsia="黑体" w:hAnsi="黑体" w:hint="eastAsia"/>
          <w:sz w:val="24"/>
          <w:szCs w:val="24"/>
        </w:rPr>
        <w:t>基于链式存储的一元n次多项式相乘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691"/>
        <w:gridCol w:w="2691"/>
        <w:gridCol w:w="1984"/>
        <w:gridCol w:w="2268"/>
      </w:tblGrid>
      <w:tr w:rsidR="00523BD8" w14:paraId="13E3146C" w14:textId="77777777" w:rsidTr="000414AD">
        <w:tc>
          <w:tcPr>
            <w:tcW w:w="2691" w:type="dxa"/>
            <w:vAlign w:val="center"/>
          </w:tcPr>
          <w:p w14:paraId="21695E0D" w14:textId="77777777" w:rsidR="00523BD8" w:rsidRPr="00F45EF9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 w:rsidRPr="00F45EF9">
              <w:rPr>
                <w:rFonts w:ascii="宋体" w:eastAsia="宋体" w:hAnsi="宋体" w:hint="eastAsia"/>
                <w:szCs w:val="21"/>
              </w:rPr>
              <w:t>课程目标1</w:t>
            </w:r>
            <w:r>
              <w:rPr>
                <w:rFonts w:ascii="宋体" w:eastAsia="宋体" w:hAnsi="宋体" w:hint="eastAsia"/>
                <w:szCs w:val="21"/>
              </w:rPr>
              <w:t>（60%）</w:t>
            </w:r>
          </w:p>
        </w:tc>
        <w:tc>
          <w:tcPr>
            <w:tcW w:w="2691" w:type="dxa"/>
            <w:vAlign w:val="center"/>
          </w:tcPr>
          <w:p w14:paraId="6249DDE1" w14:textId="77777777" w:rsidR="00523BD8" w:rsidRPr="00F45EF9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 w:rsidRPr="00F45EF9">
              <w:rPr>
                <w:rFonts w:ascii="宋体" w:eastAsia="宋体" w:hAnsi="宋体" w:hint="eastAsia"/>
                <w:szCs w:val="21"/>
              </w:rPr>
              <w:t>课程目标2</w:t>
            </w:r>
            <w:r>
              <w:rPr>
                <w:rFonts w:ascii="宋体" w:eastAsia="宋体" w:hAnsi="宋体" w:hint="eastAsia"/>
                <w:szCs w:val="21"/>
              </w:rPr>
              <w:t>（40%）</w:t>
            </w:r>
          </w:p>
        </w:tc>
        <w:tc>
          <w:tcPr>
            <w:tcW w:w="1984" w:type="dxa"/>
            <w:vMerge w:val="restart"/>
            <w:vAlign w:val="center"/>
          </w:tcPr>
          <w:p w14:paraId="46D1F3AE" w14:textId="77777777" w:rsidR="00523BD8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得</w:t>
            </w:r>
            <w:r w:rsidRPr="00F45EF9">
              <w:rPr>
                <w:rFonts w:ascii="宋体" w:eastAsia="宋体" w:hAnsi="宋体" w:hint="eastAsia"/>
                <w:szCs w:val="21"/>
              </w:rPr>
              <w:t>分(</w:t>
            </w:r>
            <w:r>
              <w:rPr>
                <w:rFonts w:ascii="宋体" w:eastAsia="宋体" w:hAnsi="宋体" w:hint="eastAsia"/>
                <w:szCs w:val="21"/>
              </w:rPr>
              <w:t>100</w:t>
            </w:r>
            <w:r w:rsidRPr="00F45EF9">
              <w:rPr>
                <w:rFonts w:ascii="宋体" w:eastAsia="宋体" w:hAnsi="宋体" w:hint="eastAsia"/>
                <w:szCs w:val="21"/>
              </w:rPr>
              <w:t>分</w:t>
            </w:r>
            <w:r w:rsidRPr="00F45EF9">
              <w:rPr>
                <w:rFonts w:ascii="宋体" w:eastAsia="宋体" w:hAnsi="宋体"/>
                <w:szCs w:val="21"/>
              </w:rPr>
              <w:t>)</w:t>
            </w:r>
          </w:p>
          <w:p w14:paraId="7F7E261C" w14:textId="77777777" w:rsidR="00523BD8" w:rsidRPr="00F45EF9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期末成绩占比1</w:t>
            </w:r>
            <w:r>
              <w:rPr>
                <w:rFonts w:ascii="宋体" w:eastAsia="宋体" w:hAnsi="宋体"/>
                <w:szCs w:val="21"/>
              </w:rPr>
              <w:t>0%</w:t>
            </w:r>
          </w:p>
        </w:tc>
        <w:tc>
          <w:tcPr>
            <w:tcW w:w="2268" w:type="dxa"/>
            <w:vAlign w:val="center"/>
          </w:tcPr>
          <w:p w14:paraId="25890073" w14:textId="77777777" w:rsidR="00523BD8" w:rsidRPr="00F45EF9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 w:rsidRPr="00F45EF9">
              <w:rPr>
                <w:rFonts w:ascii="宋体" w:eastAsia="宋体" w:hAnsi="宋体" w:hint="eastAsia"/>
                <w:szCs w:val="21"/>
              </w:rPr>
              <w:t>批阅人签字</w:t>
            </w:r>
          </w:p>
        </w:tc>
      </w:tr>
      <w:tr w:rsidR="00523BD8" w14:paraId="5376D1C6" w14:textId="77777777" w:rsidTr="000414AD">
        <w:tc>
          <w:tcPr>
            <w:tcW w:w="2691" w:type="dxa"/>
            <w:vAlign w:val="center"/>
          </w:tcPr>
          <w:p w14:paraId="09932225" w14:textId="77777777" w:rsidR="00523BD8" w:rsidRPr="00F45EF9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 w:rsidRPr="00F45EF9">
              <w:rPr>
                <w:rFonts w:ascii="宋体" w:eastAsia="宋体" w:hAnsi="宋体" w:hint="eastAsia"/>
                <w:szCs w:val="21"/>
              </w:rPr>
              <w:t>程序代码及测试</w:t>
            </w:r>
          </w:p>
        </w:tc>
        <w:tc>
          <w:tcPr>
            <w:tcW w:w="2691" w:type="dxa"/>
            <w:vAlign w:val="center"/>
          </w:tcPr>
          <w:p w14:paraId="6C918DAD" w14:textId="77777777" w:rsidR="00523BD8" w:rsidRPr="00F45EF9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写作</w:t>
            </w:r>
            <w:r w:rsidRPr="00F45EF9">
              <w:rPr>
                <w:rFonts w:ascii="宋体" w:eastAsia="宋体" w:hAnsi="宋体" w:hint="eastAsia"/>
                <w:szCs w:val="21"/>
              </w:rPr>
              <w:t>、排版、代码注释</w:t>
            </w:r>
            <w:r>
              <w:rPr>
                <w:rFonts w:ascii="宋体" w:eastAsia="宋体" w:hAnsi="宋体" w:hint="eastAsia"/>
                <w:szCs w:val="21"/>
              </w:rPr>
              <w:t>等</w:t>
            </w:r>
          </w:p>
        </w:tc>
        <w:tc>
          <w:tcPr>
            <w:tcW w:w="1984" w:type="dxa"/>
            <w:vMerge/>
            <w:vAlign w:val="center"/>
          </w:tcPr>
          <w:p w14:paraId="26F51472" w14:textId="77777777" w:rsidR="00523BD8" w:rsidRPr="00966387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268" w:type="dxa"/>
            <w:vMerge w:val="restart"/>
            <w:vAlign w:val="center"/>
          </w:tcPr>
          <w:p w14:paraId="231E10CA" w14:textId="77777777" w:rsidR="00523BD8" w:rsidRPr="00966387" w:rsidRDefault="00523BD8" w:rsidP="000414AD">
            <w:pPr>
              <w:spacing w:line="30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523BD8" w14:paraId="66E97269" w14:textId="77777777" w:rsidTr="000414AD">
        <w:trPr>
          <w:trHeight w:val="716"/>
        </w:trPr>
        <w:tc>
          <w:tcPr>
            <w:tcW w:w="2691" w:type="dxa"/>
          </w:tcPr>
          <w:p w14:paraId="105A8235" w14:textId="77777777" w:rsidR="00523BD8" w:rsidRDefault="00523BD8" w:rsidP="000414AD">
            <w:pPr>
              <w:spacing w:line="300" w:lineRule="auto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2691" w:type="dxa"/>
          </w:tcPr>
          <w:p w14:paraId="7B41E698" w14:textId="77777777" w:rsidR="00523BD8" w:rsidRPr="00C7623C" w:rsidRDefault="00523BD8" w:rsidP="000414AD">
            <w:pPr>
              <w:spacing w:line="300" w:lineRule="auto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A385007" w14:textId="77777777" w:rsidR="00523BD8" w:rsidRDefault="00523BD8" w:rsidP="000414AD">
            <w:pPr>
              <w:spacing w:line="300" w:lineRule="auto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14:paraId="4D62EB4B" w14:textId="77777777" w:rsidR="00523BD8" w:rsidRDefault="00523BD8" w:rsidP="000414AD">
            <w:pPr>
              <w:spacing w:line="300" w:lineRule="auto"/>
              <w:rPr>
                <w:rFonts w:ascii="黑体" w:eastAsia="黑体" w:hAnsi="黑体"/>
                <w:sz w:val="24"/>
                <w:szCs w:val="24"/>
              </w:rPr>
            </w:pPr>
          </w:p>
        </w:tc>
      </w:tr>
    </w:tbl>
    <w:p w14:paraId="24D72201" w14:textId="77777777" w:rsidR="00523BD8" w:rsidRPr="00691D4C" w:rsidRDefault="00523BD8" w:rsidP="00523BD8">
      <w:pPr>
        <w:spacing w:line="300" w:lineRule="auto"/>
        <w:rPr>
          <w:rFonts w:ascii="黑体" w:eastAsia="黑体" w:hAnsi="黑体"/>
          <w:sz w:val="24"/>
          <w:szCs w:val="24"/>
        </w:rPr>
      </w:pPr>
    </w:p>
    <w:p w14:paraId="6C403D81" w14:textId="77777777" w:rsidR="005D2FE8" w:rsidRDefault="005D2FE8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实验内容及要求：</w:t>
      </w:r>
    </w:p>
    <w:p w14:paraId="77846017" w14:textId="77777777" w:rsidR="00E06F39" w:rsidRDefault="00E06F39" w:rsidP="00E06F39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字符文件输入两个多项式</w:t>
      </w:r>
      <w:proofErr w:type="gramStart"/>
      <w:r>
        <w:rPr>
          <w:rFonts w:ascii="宋体" w:eastAsia="宋体" w:hAnsi="宋体" w:hint="eastAsia"/>
          <w:sz w:val="24"/>
          <w:szCs w:val="24"/>
        </w:rPr>
        <w:t>的非零系数</w:t>
      </w:r>
      <w:proofErr w:type="gramEnd"/>
      <w:r>
        <w:rPr>
          <w:rFonts w:ascii="宋体" w:eastAsia="宋体" w:hAnsi="宋体" w:hint="eastAsia"/>
          <w:sz w:val="24"/>
          <w:szCs w:val="24"/>
        </w:rPr>
        <w:t>及对应的指数，建立多项式的链式存储结构，计算这两个多项式的乘积，输出乘积多项式的</w:t>
      </w:r>
      <w:proofErr w:type="gramStart"/>
      <w:r>
        <w:rPr>
          <w:rFonts w:ascii="宋体" w:eastAsia="宋体" w:hAnsi="宋体" w:hint="eastAsia"/>
          <w:sz w:val="24"/>
          <w:szCs w:val="24"/>
        </w:rPr>
        <w:t>全部非零系数</w:t>
      </w:r>
      <w:proofErr w:type="gramEnd"/>
      <w:r>
        <w:rPr>
          <w:rFonts w:ascii="宋体" w:eastAsia="宋体" w:hAnsi="宋体" w:hint="eastAsia"/>
          <w:sz w:val="24"/>
          <w:szCs w:val="24"/>
        </w:rPr>
        <w:t>及对应的指数到另一字符文件中。</w:t>
      </w:r>
    </w:p>
    <w:p w14:paraId="2C6757A8" w14:textId="77777777" w:rsidR="00E06F39" w:rsidRPr="00FF613D" w:rsidRDefault="00E06F39" w:rsidP="00E06F39">
      <w:pPr>
        <w:spacing w:line="300" w:lineRule="auto"/>
        <w:ind w:left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要求输入输出字符文件中的数据格式自拟；编程语言采用</w:t>
      </w:r>
      <w:r>
        <w:rPr>
          <w:rFonts w:ascii="Times New Roman" w:eastAsia="宋体" w:hAnsi="Times New Roman" w:cs="Times New Roman" w:hint="eastAsia"/>
          <w:sz w:val="24"/>
          <w:szCs w:val="24"/>
        </w:rPr>
        <w:t>C/C++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39A80E8" w14:textId="77777777" w:rsidR="00E36713" w:rsidRDefault="00E06F39" w:rsidP="003400E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 w:rsidRPr="00E36713">
        <w:rPr>
          <w:rFonts w:ascii="黑体" w:eastAsia="黑体" w:hAnsi="黑体" w:hint="eastAsia"/>
          <w:sz w:val="24"/>
          <w:szCs w:val="24"/>
        </w:rPr>
        <w:t>实验目的：</w:t>
      </w:r>
      <w:r>
        <w:rPr>
          <w:rFonts w:ascii="宋体" w:eastAsia="宋体" w:hAnsi="宋体" w:hint="eastAsia"/>
          <w:sz w:val="24"/>
          <w:szCs w:val="24"/>
        </w:rPr>
        <w:t>掌握单向链表的基本操作以及基于链表的多项式加法与乘法。</w:t>
      </w:r>
    </w:p>
    <w:p w14:paraId="294FF297" w14:textId="77777777" w:rsidR="005D2FE8" w:rsidRDefault="00C2335C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 w:rsidRPr="00C2335C">
        <w:rPr>
          <w:rFonts w:ascii="黑体" w:eastAsia="黑体" w:hAnsi="黑体" w:hint="eastAsia"/>
          <w:sz w:val="24"/>
          <w:szCs w:val="24"/>
        </w:rPr>
        <w:t>数据结构设计简要描述：</w:t>
      </w:r>
    </w:p>
    <w:p w14:paraId="16978940" w14:textId="68237ADB" w:rsidR="00301414" w:rsidRPr="001A55A1" w:rsidRDefault="00301414" w:rsidP="001A55A1">
      <w:pPr>
        <w:spacing w:line="30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1A55A1">
        <w:rPr>
          <w:rFonts w:ascii="Times New Roman" w:eastAsia="宋体" w:hAnsi="Times New Roman" w:cs="Times New Roman" w:hint="eastAsia"/>
          <w:sz w:val="24"/>
          <w:szCs w:val="24"/>
        </w:rPr>
        <w:t>采用带附加头结点链表存储多项式</w:t>
      </w:r>
      <w:r w:rsidRPr="001A55A1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D54F8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1A55A1">
        <w:rPr>
          <w:rFonts w:ascii="Times New Roman" w:eastAsia="宋体" w:hAnsi="Times New Roman" w:cs="Times New Roman" w:hint="eastAsia"/>
          <w:sz w:val="24"/>
          <w:szCs w:val="24"/>
        </w:rPr>
        <w:t>附加头节点的</w:t>
      </w:r>
      <w:proofErr w:type="spellStart"/>
      <w:r w:rsidRPr="001A55A1">
        <w:rPr>
          <w:rFonts w:ascii="Times New Roman" w:eastAsia="宋体" w:hAnsi="Times New Roman" w:cs="Times New Roman" w:hint="eastAsia"/>
          <w:sz w:val="24"/>
          <w:szCs w:val="24"/>
        </w:rPr>
        <w:t>ecof</w:t>
      </w:r>
      <w:proofErr w:type="spellEnd"/>
      <w:r w:rsidR="001E7177">
        <w:rPr>
          <w:rFonts w:ascii="Times New Roman" w:eastAsia="宋体" w:hAnsi="Times New Roman" w:cs="Times New Roman" w:hint="eastAsia"/>
          <w:sz w:val="24"/>
          <w:szCs w:val="24"/>
        </w:rPr>
        <w:t>存储多项式</w:t>
      </w:r>
      <w:r w:rsidRPr="001A55A1">
        <w:rPr>
          <w:rFonts w:ascii="Times New Roman" w:eastAsia="宋体" w:hAnsi="Times New Roman" w:cs="Times New Roman" w:hint="eastAsia"/>
          <w:sz w:val="24"/>
          <w:szCs w:val="24"/>
        </w:rPr>
        <w:t>项数</w:t>
      </w:r>
      <w:r w:rsidR="00D54F88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5AAEE109" w14:textId="50E6C378" w:rsidR="001A55A1" w:rsidRPr="001A55A1" w:rsidRDefault="001A55A1" w:rsidP="001A55A1">
      <w:pPr>
        <w:spacing w:line="30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1A55A1">
        <w:rPr>
          <w:rFonts w:ascii="Times New Roman" w:eastAsia="宋体" w:hAnsi="Times New Roman" w:cs="Times New Roman" w:hint="eastAsia"/>
          <w:sz w:val="24"/>
          <w:szCs w:val="24"/>
        </w:rPr>
        <w:t>此外其余节点包括双精度浮点型的系数和</w:t>
      </w:r>
      <w:r w:rsidR="006E0657">
        <w:rPr>
          <w:rFonts w:ascii="Times New Roman" w:eastAsia="宋体" w:hAnsi="Times New Roman" w:cs="Times New Roman" w:hint="eastAsia"/>
          <w:sz w:val="24"/>
          <w:szCs w:val="24"/>
        </w:rPr>
        <w:t>长</w:t>
      </w:r>
      <w:r w:rsidRPr="001A55A1">
        <w:rPr>
          <w:rFonts w:ascii="Times New Roman" w:eastAsia="宋体" w:hAnsi="Times New Roman" w:cs="Times New Roman" w:hint="eastAsia"/>
          <w:sz w:val="24"/>
          <w:szCs w:val="24"/>
        </w:rPr>
        <w:t>整形的指数的数据域和一个指针域</w:t>
      </w:r>
      <w:r w:rsidR="00D54F8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8287235" w14:textId="765ACE47" w:rsidR="001A55A1" w:rsidRPr="001A55A1" w:rsidRDefault="001A55A1" w:rsidP="001A55A1">
      <w:pPr>
        <w:widowControl/>
        <w:shd w:val="clear" w:color="auto" w:fill="FFFFFF"/>
        <w:spacing w:line="300" w:lineRule="atLeast"/>
        <w:ind w:firstLine="420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typedef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struct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A55A1">
        <w:rPr>
          <w:rFonts w:ascii="Consolas" w:eastAsia="宋体" w:hAnsi="Consolas" w:cs="宋体"/>
          <w:color w:val="953800"/>
          <w:kern w:val="0"/>
          <w:sz w:val="23"/>
          <w:szCs w:val="23"/>
        </w:rPr>
        <w:t>Polynomial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A55A1">
        <w:rPr>
          <w:rFonts w:ascii="Consolas" w:eastAsia="宋体" w:hAnsi="Consolas" w:cs="宋体"/>
          <w:color w:val="6E7781"/>
          <w:kern w:val="0"/>
          <w:sz w:val="23"/>
          <w:szCs w:val="23"/>
        </w:rPr>
        <w:t>//</w:t>
      </w:r>
      <w:r w:rsidRPr="001A55A1">
        <w:rPr>
          <w:rFonts w:ascii="Consolas" w:eastAsia="宋体" w:hAnsi="Consolas" w:cs="宋体"/>
          <w:color w:val="6E7781"/>
          <w:kern w:val="0"/>
          <w:sz w:val="23"/>
          <w:szCs w:val="23"/>
        </w:rPr>
        <w:t>多项式结构体</w:t>
      </w:r>
    </w:p>
    <w:p w14:paraId="2135A004" w14:textId="77777777" w:rsidR="006E0657" w:rsidRDefault="001A55A1" w:rsidP="006E0657">
      <w:pPr>
        <w:widowControl/>
        <w:shd w:val="clear" w:color="auto" w:fill="FFFFFF"/>
        <w:spacing w:line="300" w:lineRule="atLeast"/>
        <w:ind w:firstLine="420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6875395B" w14:textId="51A0CF18" w:rsidR="001A55A1" w:rsidRPr="001A55A1" w:rsidRDefault="001A55A1" w:rsidP="006E0657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double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>ecof;</w:t>
      </w:r>
      <w:proofErr w:type="gramEnd"/>
    </w:p>
    <w:p w14:paraId="74264886" w14:textId="6AD18873" w:rsidR="001A55A1" w:rsidRPr="001A55A1" w:rsidRDefault="001A55A1" w:rsidP="001A55A1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>
        <w:rPr>
          <w:rFonts w:ascii="Consolas" w:eastAsia="宋体" w:hAnsi="Consolas" w:cs="宋体"/>
          <w:color w:val="1F2328"/>
          <w:kern w:val="0"/>
          <w:sz w:val="23"/>
          <w:szCs w:val="23"/>
        </w:rPr>
        <w:tab/>
      </w:r>
      <w:r w:rsidR="006E0657" w:rsidRPr="006E0657">
        <w:rPr>
          <w:rFonts w:ascii="Consolas" w:eastAsia="宋体" w:hAnsi="Consolas" w:cs="宋体"/>
          <w:color w:val="CF222E"/>
          <w:kern w:val="0"/>
          <w:sz w:val="23"/>
          <w:szCs w:val="23"/>
        </w:rPr>
        <w:t>long</w:t>
      </w:r>
      <w:r w:rsidR="006E0657" w:rsidRPr="006E065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="006E0657" w:rsidRPr="006E0657">
        <w:rPr>
          <w:rFonts w:ascii="Consolas" w:eastAsia="宋体" w:hAnsi="Consolas" w:cs="宋体"/>
          <w:color w:val="CF222E"/>
          <w:kern w:val="0"/>
          <w:sz w:val="23"/>
          <w:szCs w:val="23"/>
        </w:rPr>
        <w:t>long</w:t>
      </w:r>
      <w:proofErr w:type="spellEnd"/>
      <w:r w:rsidR="006E0657" w:rsidRPr="006E065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int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>expo;</w:t>
      </w:r>
      <w:proofErr w:type="gramEnd"/>
    </w:p>
    <w:p w14:paraId="7BB92F2B" w14:textId="373642A6" w:rsidR="001A55A1" w:rsidRPr="001A55A1" w:rsidRDefault="001A55A1" w:rsidP="001A55A1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>
        <w:rPr>
          <w:rFonts w:ascii="Consolas" w:eastAsia="宋体" w:hAnsi="Consolas" w:cs="宋体"/>
          <w:color w:val="1F2328"/>
          <w:kern w:val="0"/>
          <w:sz w:val="23"/>
          <w:szCs w:val="23"/>
        </w:rPr>
        <w:tab/>
      </w: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struct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A55A1">
        <w:rPr>
          <w:rFonts w:ascii="Consolas" w:eastAsia="宋体" w:hAnsi="Consolas" w:cs="宋体"/>
          <w:color w:val="953800"/>
          <w:kern w:val="0"/>
          <w:sz w:val="23"/>
          <w:szCs w:val="23"/>
        </w:rPr>
        <w:t>Polynomial</w:t>
      </w: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*</w:t>
      </w:r>
      <w:proofErr w:type="gramStart"/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7B1A4812" w14:textId="37A7B664" w:rsidR="00C2335C" w:rsidRDefault="001A55A1" w:rsidP="001A55A1">
      <w:pPr>
        <w:widowControl/>
        <w:shd w:val="clear" w:color="auto" w:fill="FFFFFF"/>
        <w:spacing w:line="300" w:lineRule="atLeast"/>
        <w:ind w:firstLine="420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} </w:t>
      </w:r>
      <w:proofErr w:type="spellStart"/>
      <w:r w:rsidRPr="001A55A1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r w:rsidRPr="001A55A1">
        <w:rPr>
          <w:rFonts w:ascii="Consolas" w:eastAsia="宋体" w:hAnsi="Consolas" w:cs="宋体"/>
          <w:color w:val="CF222E"/>
          <w:kern w:val="0"/>
          <w:sz w:val="23"/>
          <w:szCs w:val="23"/>
        </w:rPr>
        <w:t>*</w:t>
      </w:r>
      <w:proofErr w:type="spellStart"/>
      <w:proofErr w:type="gramStart"/>
      <w:r w:rsidRPr="001A55A1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A55A1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655BB7A4" w14:textId="77777777" w:rsidR="001A55A1" w:rsidRPr="001A55A1" w:rsidRDefault="001A55A1" w:rsidP="001A55A1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</w:p>
    <w:p w14:paraId="3A4BC3BD" w14:textId="77777777" w:rsidR="0031300A" w:rsidRPr="00E36713" w:rsidRDefault="0031300A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算法</w:t>
      </w:r>
      <w:r w:rsidRPr="00E36713">
        <w:rPr>
          <w:rFonts w:ascii="黑体" w:eastAsia="黑体" w:hAnsi="黑体" w:hint="eastAsia"/>
          <w:sz w:val="24"/>
          <w:szCs w:val="24"/>
        </w:rPr>
        <w:t>设计简要描述：</w:t>
      </w:r>
    </w:p>
    <w:p w14:paraId="07A10467" w14:textId="76D79B16" w:rsidR="0031300A" w:rsidRDefault="00C16968" w:rsidP="003400EC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实现多项式加法与乘法前，先实现格式化多项式函数，通过链表的插入排序实现逆序排序各个节点。</w:t>
      </w:r>
    </w:p>
    <w:p w14:paraId="7B5ED1BC" w14:textId="63A23263" w:rsidR="00C16968" w:rsidRDefault="00C16968" w:rsidP="003400EC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多项式加法通过先将待相加多项式的项逐个插入</w:t>
      </w:r>
      <w:r w:rsidR="005C5A7E">
        <w:rPr>
          <w:rFonts w:ascii="宋体" w:eastAsia="宋体" w:hAnsi="宋体" w:hint="eastAsia"/>
          <w:sz w:val="24"/>
          <w:szCs w:val="24"/>
        </w:rPr>
        <w:t>目标多项式，后格式化目标多项式实现。</w:t>
      </w:r>
    </w:p>
    <w:p w14:paraId="57E4C098" w14:textId="459C7F84" w:rsidR="005C5A7E" w:rsidRPr="00C16968" w:rsidRDefault="005C5A7E" w:rsidP="003400EC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多项式乘法通过先将待相乘多项式逐项相乘的结果插入目标多项式，后格式化目标多项式实现。</w:t>
      </w:r>
    </w:p>
    <w:p w14:paraId="4732959F" w14:textId="77777777" w:rsidR="0031300A" w:rsidRPr="006C47D2" w:rsidRDefault="0031300A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 w:rsidRPr="006C47D2">
        <w:rPr>
          <w:rFonts w:ascii="黑体" w:eastAsia="黑体" w:hAnsi="黑体" w:hint="eastAsia"/>
          <w:sz w:val="24"/>
          <w:szCs w:val="24"/>
        </w:rPr>
        <w:t>输入/输出设计简要描述：</w:t>
      </w:r>
    </w:p>
    <w:p w14:paraId="7AA2C30F" w14:textId="4AE4CFB3" w:rsidR="00852A89" w:rsidRDefault="00D54F88" w:rsidP="003400EC">
      <w:pPr>
        <w:spacing w:line="300" w:lineRule="auto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输入共 </w:t>
      </w:r>
      <w:r w:rsidR="0021135B" w:rsidRPr="00CC2AFD">
        <w:rPr>
          <w:position w:val="-6"/>
        </w:rPr>
        <w:object w:dxaOrig="940" w:dyaOrig="279" w14:anchorId="3E179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47.15pt;height:14.15pt" o:ole="">
            <v:imagedata r:id="rId7" o:title=""/>
          </v:shape>
          <o:OLEObject Type="Embed" ProgID="Equation.DSMT4" ShapeID="_x0000_i1056" DrawAspect="Content" ObjectID="_1756912253" r:id="rId8"/>
        </w:object>
      </w:r>
      <w:r>
        <w:t xml:space="preserve"> </w:t>
      </w:r>
      <w:r w:rsidR="0021135B">
        <w:rPr>
          <w:rFonts w:ascii="宋体" w:eastAsia="宋体" w:hAnsi="宋体" w:hint="eastAsia"/>
          <w:sz w:val="24"/>
          <w:szCs w:val="24"/>
        </w:rPr>
        <w:t>行，</w:t>
      </w:r>
      <w:r w:rsidR="0021135B">
        <w:rPr>
          <w:rFonts w:ascii="宋体" w:eastAsia="宋体" w:hAnsi="宋体" w:hint="eastAsia"/>
          <w:sz w:val="24"/>
          <w:szCs w:val="24"/>
        </w:rPr>
        <w:t>从标准输入读入数据，</w:t>
      </w:r>
      <w:r>
        <w:rPr>
          <w:rFonts w:ascii="宋体" w:eastAsia="宋体" w:hAnsi="宋体" w:hint="eastAsia"/>
          <w:sz w:val="24"/>
          <w:szCs w:val="24"/>
        </w:rPr>
        <w:t>键盘输入。</w:t>
      </w:r>
    </w:p>
    <w:p w14:paraId="487D4166" w14:textId="19FA7509" w:rsidR="00D54F88" w:rsidRDefault="00D54F88" w:rsidP="003400EC">
      <w:pPr>
        <w:spacing w:line="300" w:lineRule="auto"/>
        <w:ind w:firstLine="480"/>
      </w:pPr>
      <w:r>
        <w:rPr>
          <w:rFonts w:ascii="宋体" w:eastAsia="宋体" w:hAnsi="宋体" w:hint="eastAsia"/>
          <w:sz w:val="24"/>
          <w:szCs w:val="24"/>
        </w:rPr>
        <w:t xml:space="preserve">输入的第一行包含一个整数 </w:t>
      </w:r>
      <w:r w:rsidR="0021135B" w:rsidRPr="00CC2AFD">
        <w:rPr>
          <w:position w:val="-6"/>
        </w:rPr>
        <w:object w:dxaOrig="200" w:dyaOrig="220" w14:anchorId="08952700">
          <v:shape id="_x0000_i1081" type="#_x0000_t75" style="width:9.85pt;height:11.15pt" o:ole="">
            <v:imagedata r:id="rId9" o:title=""/>
          </v:shape>
          <o:OLEObject Type="Embed" ProgID="Equation.DSMT4" ShapeID="_x0000_i1081" DrawAspect="Content" ObjectID="_1756912254" r:id="rId10"/>
        </w:object>
      </w:r>
      <w:r w:rsidRPr="0021135B">
        <w:rPr>
          <w:rFonts w:ascii="宋体" w:eastAsia="宋体" w:hAnsi="宋体" w:hint="eastAsia"/>
          <w:sz w:val="24"/>
          <w:szCs w:val="24"/>
        </w:rPr>
        <w:t>，代表第一个多项式的项数。</w:t>
      </w:r>
    </w:p>
    <w:p w14:paraId="33D01353" w14:textId="3666C7E9" w:rsidR="00D54F88" w:rsidRDefault="00D54F88" w:rsidP="003400EC">
      <w:pPr>
        <w:spacing w:line="300" w:lineRule="auto"/>
        <w:ind w:firstLine="480"/>
      </w:pPr>
      <w:r w:rsidRPr="0021135B">
        <w:rPr>
          <w:rFonts w:ascii="宋体" w:eastAsia="宋体" w:hAnsi="宋体" w:hint="eastAsia"/>
          <w:sz w:val="24"/>
          <w:szCs w:val="24"/>
        </w:rPr>
        <w:t>接下来</w:t>
      </w:r>
      <w:r>
        <w:rPr>
          <w:rFonts w:hint="eastAsia"/>
        </w:rPr>
        <w:t xml:space="preserve"> </w:t>
      </w:r>
      <w:r w:rsidR="0021135B" w:rsidRPr="00CC2AFD">
        <w:rPr>
          <w:position w:val="-6"/>
        </w:rPr>
        <w:object w:dxaOrig="200" w:dyaOrig="220" w14:anchorId="04D9F791">
          <v:shape id="_x0000_i1060" type="#_x0000_t75" style="width:9.85pt;height:11.15pt" o:ole="">
            <v:imagedata r:id="rId11" o:title=""/>
          </v:shape>
          <o:OLEObject Type="Embed" ProgID="Equation.DSMT4" ShapeID="_x0000_i1060" DrawAspect="Content" ObjectID="_1756912255" r:id="rId12"/>
        </w:object>
      </w:r>
      <w:r>
        <w:t xml:space="preserve"> </w:t>
      </w:r>
      <w:r w:rsidRPr="0021135B">
        <w:rPr>
          <w:rFonts w:ascii="宋体" w:eastAsia="宋体" w:hAnsi="宋体" w:hint="eastAsia"/>
          <w:sz w:val="24"/>
          <w:szCs w:val="24"/>
        </w:rPr>
        <w:t>行，每行包含一个实数</w:t>
      </w:r>
      <w:r>
        <w:rPr>
          <w:rFonts w:hint="eastAsia"/>
        </w:rPr>
        <w:t xml:space="preserve"> </w:t>
      </w:r>
      <w:r w:rsidRPr="00CC2AFD">
        <w:rPr>
          <w:position w:val="-12"/>
        </w:rPr>
        <w:object w:dxaOrig="540" w:dyaOrig="360" w14:anchorId="1EC3D0EB">
          <v:shape id="_x0000_i1053" type="#_x0000_t75" style="width:27pt;height:18pt" o:ole="">
            <v:imagedata r:id="rId13" o:title=""/>
          </v:shape>
          <o:OLEObject Type="Embed" ProgID="Equation.DSMT4" ShapeID="_x0000_i1053" DrawAspect="Content" ObjectID="_1756912256" r:id="rId14"/>
        </w:object>
      </w:r>
      <w:r>
        <w:t xml:space="preserve"> </w:t>
      </w:r>
      <w:r w:rsidRPr="0021135B">
        <w:rPr>
          <w:rFonts w:ascii="宋体" w:eastAsia="宋体" w:hAnsi="宋体" w:hint="eastAsia"/>
          <w:sz w:val="24"/>
          <w:szCs w:val="24"/>
        </w:rPr>
        <w:t>和一个整数</w:t>
      </w:r>
      <w:r w:rsidR="0021135B">
        <w:rPr>
          <w:rFonts w:hint="eastAsia"/>
        </w:rPr>
        <w:t xml:space="preserve"> </w:t>
      </w:r>
      <w:r w:rsidR="0021135B" w:rsidRPr="00CC2AFD">
        <w:rPr>
          <w:position w:val="-12"/>
        </w:rPr>
        <w:object w:dxaOrig="580" w:dyaOrig="360" w14:anchorId="13B78A15">
          <v:shape id="_x0000_i1054" type="#_x0000_t75" style="width:29.15pt;height:18pt" o:ole="">
            <v:imagedata r:id="rId15" o:title=""/>
          </v:shape>
          <o:OLEObject Type="Embed" ProgID="Equation.DSMT4" ShapeID="_x0000_i1054" DrawAspect="Content" ObjectID="_1756912257" r:id="rId16"/>
        </w:object>
      </w:r>
      <w:r w:rsidR="0021135B" w:rsidRPr="0021135B">
        <w:rPr>
          <w:rFonts w:ascii="宋体" w:eastAsia="宋体" w:hAnsi="宋体" w:hint="eastAsia"/>
          <w:sz w:val="24"/>
          <w:szCs w:val="24"/>
        </w:rPr>
        <w:t>。</w:t>
      </w:r>
      <w:r w:rsidR="0021135B" w:rsidRPr="00CC2AFD">
        <w:rPr>
          <w:position w:val="-10"/>
        </w:rPr>
        <w:object w:dxaOrig="999" w:dyaOrig="320" w14:anchorId="2AE88C9A">
          <v:shape id="_x0000_i1061" type="#_x0000_t75" style="width:50.15pt;height:15.85pt" o:ole="">
            <v:imagedata r:id="rId17" o:title=""/>
          </v:shape>
          <o:OLEObject Type="Embed" ProgID="Equation.DSMT4" ShapeID="_x0000_i1061" DrawAspect="Content" ObjectID="_1756912258" r:id="rId18"/>
        </w:object>
      </w:r>
    </w:p>
    <w:p w14:paraId="6F50AE83" w14:textId="6E8337B3" w:rsidR="0021135B" w:rsidRDefault="0021135B" w:rsidP="0021135B">
      <w:pPr>
        <w:spacing w:line="300" w:lineRule="auto"/>
        <w:ind w:firstLine="480"/>
      </w:pPr>
      <w:r>
        <w:rPr>
          <w:rFonts w:ascii="宋体" w:eastAsia="宋体" w:hAnsi="宋体" w:hint="eastAsia"/>
          <w:sz w:val="24"/>
          <w:szCs w:val="24"/>
        </w:rPr>
        <w:t>输入的第一行包含一个整数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CC2AFD">
        <w:rPr>
          <w:position w:val="-6"/>
        </w:rPr>
        <w:object w:dxaOrig="260" w:dyaOrig="220" w14:anchorId="1047A5D6">
          <v:shape id="_x0000_i1065" type="#_x0000_t75" style="width:12.85pt;height:11.15pt" o:ole="">
            <v:imagedata r:id="rId19" o:title=""/>
          </v:shape>
          <o:OLEObject Type="Embed" ProgID="Equation.DSMT4" ShapeID="_x0000_i1065" DrawAspect="Content" ObjectID="_1756912259" r:id="rId20"/>
        </w:object>
      </w:r>
      <w:r w:rsidRPr="0021135B">
        <w:rPr>
          <w:rFonts w:ascii="宋体" w:eastAsia="宋体" w:hAnsi="宋体" w:hint="eastAsia"/>
          <w:sz w:val="24"/>
          <w:szCs w:val="24"/>
        </w:rPr>
        <w:t>，代表第</w:t>
      </w:r>
      <w:r w:rsidRPr="0021135B">
        <w:rPr>
          <w:rFonts w:ascii="宋体" w:eastAsia="宋体" w:hAnsi="宋体" w:hint="eastAsia"/>
          <w:sz w:val="24"/>
          <w:szCs w:val="24"/>
        </w:rPr>
        <w:t>二</w:t>
      </w:r>
      <w:r w:rsidRPr="0021135B">
        <w:rPr>
          <w:rFonts w:ascii="宋体" w:eastAsia="宋体" w:hAnsi="宋体" w:hint="eastAsia"/>
          <w:sz w:val="24"/>
          <w:szCs w:val="24"/>
        </w:rPr>
        <w:t>个多项式的项数。</w:t>
      </w:r>
    </w:p>
    <w:p w14:paraId="6165E4FA" w14:textId="332E336C" w:rsidR="0021135B" w:rsidRPr="0021135B" w:rsidRDefault="0021135B" w:rsidP="0021135B">
      <w:pPr>
        <w:spacing w:line="300" w:lineRule="auto"/>
        <w:ind w:firstLine="480"/>
        <w:rPr>
          <w:rFonts w:hint="eastAsia"/>
        </w:rPr>
      </w:pPr>
      <w:r w:rsidRPr="0021135B">
        <w:rPr>
          <w:rFonts w:ascii="宋体" w:eastAsia="宋体" w:hAnsi="宋体" w:hint="eastAsia"/>
          <w:sz w:val="24"/>
          <w:szCs w:val="24"/>
        </w:rPr>
        <w:t>接下来</w:t>
      </w:r>
      <w:r>
        <w:rPr>
          <w:rFonts w:hint="eastAsia"/>
        </w:rPr>
        <w:t xml:space="preserve"> </w:t>
      </w:r>
      <w:r w:rsidRPr="00CC2AFD">
        <w:rPr>
          <w:position w:val="-6"/>
        </w:rPr>
        <w:object w:dxaOrig="260" w:dyaOrig="220" w14:anchorId="1F3E676F">
          <v:shape id="_x0000_i1075" type="#_x0000_t75" style="width:12.85pt;height:11.15pt" o:ole="">
            <v:imagedata r:id="rId21" o:title=""/>
          </v:shape>
          <o:OLEObject Type="Embed" ProgID="Equation.DSMT4" ShapeID="_x0000_i1075" DrawAspect="Content" ObjectID="_1756912260" r:id="rId22"/>
        </w:object>
      </w:r>
      <w:r>
        <w:t xml:space="preserve"> </w:t>
      </w:r>
      <w:r w:rsidRPr="0021135B">
        <w:rPr>
          <w:rFonts w:ascii="宋体" w:eastAsia="宋体" w:hAnsi="宋体" w:hint="eastAsia"/>
          <w:sz w:val="24"/>
          <w:szCs w:val="24"/>
        </w:rPr>
        <w:t>行，每行包含一个实数</w:t>
      </w:r>
      <w:r>
        <w:rPr>
          <w:rFonts w:hint="eastAsia"/>
        </w:rPr>
        <w:t xml:space="preserve"> </w:t>
      </w:r>
      <w:r w:rsidRPr="00CC2AFD">
        <w:rPr>
          <w:position w:val="-12"/>
        </w:rPr>
        <w:object w:dxaOrig="540" w:dyaOrig="360" w14:anchorId="44E5DEF1">
          <v:shape id="_x0000_i1066" type="#_x0000_t75" style="width:27pt;height:18pt" o:ole="">
            <v:imagedata r:id="rId13" o:title=""/>
          </v:shape>
          <o:OLEObject Type="Embed" ProgID="Equation.DSMT4" ShapeID="_x0000_i1066" DrawAspect="Content" ObjectID="_1756912261" r:id="rId23"/>
        </w:object>
      </w:r>
      <w:r>
        <w:t xml:space="preserve"> </w:t>
      </w:r>
      <w:r w:rsidRPr="0021135B">
        <w:rPr>
          <w:rFonts w:ascii="宋体" w:eastAsia="宋体" w:hAnsi="宋体" w:hint="eastAsia"/>
          <w:sz w:val="24"/>
          <w:szCs w:val="24"/>
        </w:rPr>
        <w:t>和一个整数</w:t>
      </w:r>
      <w:r>
        <w:rPr>
          <w:rFonts w:hint="eastAsia"/>
        </w:rPr>
        <w:t xml:space="preserve"> </w:t>
      </w:r>
      <w:r w:rsidRPr="00CC2AFD">
        <w:rPr>
          <w:position w:val="-12"/>
        </w:rPr>
        <w:object w:dxaOrig="580" w:dyaOrig="360" w14:anchorId="41A6A87B">
          <v:shape id="_x0000_i1067" type="#_x0000_t75" style="width:29.15pt;height:18pt" o:ole="">
            <v:imagedata r:id="rId15" o:title=""/>
          </v:shape>
          <o:OLEObject Type="Embed" ProgID="Equation.DSMT4" ShapeID="_x0000_i1067" DrawAspect="Content" ObjectID="_1756912262" r:id="rId24"/>
        </w:object>
      </w:r>
      <w:r w:rsidRPr="0021135B">
        <w:rPr>
          <w:rFonts w:ascii="宋体" w:eastAsia="宋体" w:hAnsi="宋体" w:hint="eastAsia"/>
          <w:sz w:val="24"/>
          <w:szCs w:val="24"/>
        </w:rPr>
        <w:t>。</w:t>
      </w:r>
      <w:r w:rsidRPr="00CC2AFD">
        <w:rPr>
          <w:position w:val="-10"/>
        </w:rPr>
        <w:object w:dxaOrig="1040" w:dyaOrig="320" w14:anchorId="23FCC56A">
          <v:shape id="_x0000_i1077" type="#_x0000_t75" style="width:51.85pt;height:15.85pt" o:ole="">
            <v:imagedata r:id="rId25" o:title=""/>
          </v:shape>
          <o:OLEObject Type="Embed" ProgID="Equation.DSMT4" ShapeID="_x0000_i1077" DrawAspect="Content" ObjectID="_1756912263" r:id="rId26"/>
        </w:object>
      </w:r>
    </w:p>
    <w:p w14:paraId="467125A0" w14:textId="2A3AE81F" w:rsidR="0021135B" w:rsidRDefault="0021135B" w:rsidP="0021135B">
      <w:pPr>
        <w:spacing w:line="300" w:lineRule="auto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 xml:space="preserve">输出的多项式以加减号相连，每一项均由系数，变量以及指数组成，形如 </w:t>
      </w:r>
      <w:r w:rsidRPr="00CC2AFD">
        <w:rPr>
          <w:position w:val="-6"/>
        </w:rPr>
        <w:object w:dxaOrig="620" w:dyaOrig="279" w14:anchorId="69EF6845">
          <v:shape id="_x0000_i1082" type="#_x0000_t75" style="width:30.85pt;height:14.15pt" o:ole="">
            <v:imagedata r:id="rId27" o:title=""/>
          </v:shape>
          <o:OLEObject Type="Embed" ProgID="Equation.DSMT4" ShapeID="_x0000_i1082" DrawAspect="Content" ObjectID="_1756912264" r:id="rId28"/>
        </w:object>
      </w:r>
      <w:r w:rsidRPr="0021135B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 xml:space="preserve">若系数为1则不输出系数，若指数为1则形如 </w:t>
      </w:r>
      <w:r w:rsidRPr="00CC2AFD">
        <w:rPr>
          <w:position w:val="-6"/>
        </w:rPr>
        <w:object w:dxaOrig="300" w:dyaOrig="220" w14:anchorId="234F682D">
          <v:shape id="_x0000_i1086" type="#_x0000_t75" style="width:15pt;height:11.15pt" o:ole="">
            <v:imagedata r:id="rId29" o:title=""/>
          </v:shape>
          <o:OLEObject Type="Embed" ProgID="Equation.DSMT4" ShapeID="_x0000_i1086" DrawAspect="Content" ObjectID="_1756912265" r:id="rId30"/>
        </w:object>
      </w:r>
      <w:r>
        <w:t xml:space="preserve"> </w:t>
      </w:r>
      <w:r>
        <w:rPr>
          <w:rFonts w:ascii="宋体" w:eastAsia="宋体" w:hAnsi="宋体" w:hint="eastAsia"/>
          <w:sz w:val="24"/>
          <w:szCs w:val="24"/>
        </w:rPr>
        <w:t>，若指数为0则只输出系数，若指数为负数则指数带括号。</w:t>
      </w:r>
      <w:r w:rsidR="001E3322">
        <w:rPr>
          <w:rFonts w:ascii="宋体" w:eastAsia="宋体" w:hAnsi="宋体" w:hint="eastAsia"/>
          <w:sz w:val="24"/>
          <w:szCs w:val="24"/>
        </w:rPr>
        <w:t>输出的系数均保留两位小数。</w:t>
      </w:r>
    </w:p>
    <w:p w14:paraId="3A311E78" w14:textId="6D582BAC" w:rsidR="00C160B7" w:rsidRDefault="00C160B7" w:rsidP="0021135B">
      <w:pPr>
        <w:spacing w:line="300" w:lineRule="auto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据修约：</w:t>
      </w:r>
    </w:p>
    <w:p w14:paraId="5C8C8A9F" w14:textId="5E423F02" w:rsidR="00A606B9" w:rsidRPr="00A606B9" w:rsidRDefault="00A606B9" w:rsidP="0021135B">
      <w:pPr>
        <w:spacing w:line="300" w:lineRule="auto"/>
        <w:ind w:firstLine="480"/>
        <w:rPr>
          <w:rFonts w:ascii="宋体" w:eastAsia="宋体" w:hAnsi="宋体"/>
          <w:sz w:val="24"/>
          <w:szCs w:val="24"/>
        </w:rPr>
      </w:pPr>
      <w:r w:rsidRPr="00A606B9">
        <w:rPr>
          <w:rFonts w:ascii="宋体" w:eastAsia="宋体" w:hAnsi="宋体"/>
          <w:sz w:val="24"/>
          <w:szCs w:val="24"/>
        </w:rPr>
        <w:object w:dxaOrig="3260" w:dyaOrig="320" w14:anchorId="45AECED9">
          <v:shape id="_x0000_i1087" type="#_x0000_t75" style="width:162.85pt;height:15.85pt" o:ole="">
            <v:imagedata r:id="rId31" o:title=""/>
          </v:shape>
          <o:OLEObject Type="Embed" ProgID="Equation.DSMT4" ShapeID="_x0000_i1087" DrawAspect="Content" ObjectID="_1756912266" r:id="rId32"/>
        </w:object>
      </w:r>
    </w:p>
    <w:p w14:paraId="15344184" w14:textId="1EB16310" w:rsidR="00A606B9" w:rsidRPr="00A606B9" w:rsidRDefault="00A606B9" w:rsidP="0021135B">
      <w:pPr>
        <w:spacing w:line="300" w:lineRule="auto"/>
        <w:ind w:firstLine="480"/>
        <w:rPr>
          <w:rFonts w:ascii="宋体" w:eastAsia="宋体" w:hAnsi="宋体"/>
          <w:sz w:val="24"/>
          <w:szCs w:val="24"/>
        </w:rPr>
      </w:pPr>
      <w:r w:rsidRPr="00A606B9">
        <w:rPr>
          <w:rFonts w:ascii="宋体" w:eastAsia="宋体" w:hAnsi="宋体"/>
          <w:sz w:val="24"/>
          <w:szCs w:val="24"/>
        </w:rPr>
        <w:object w:dxaOrig="6580" w:dyaOrig="360" w14:anchorId="3EBE1ED3">
          <v:shape id="_x0000_i1088" type="#_x0000_t75" style="width:329.15pt;height:18pt" o:ole="">
            <v:imagedata r:id="rId33" o:title=""/>
          </v:shape>
          <o:OLEObject Type="Embed" ProgID="Equation.DSMT4" ShapeID="_x0000_i1088" DrawAspect="Content" ObjectID="_1756912267" r:id="rId34"/>
        </w:object>
      </w:r>
    </w:p>
    <w:p w14:paraId="085CBDAF" w14:textId="1E8C9334" w:rsidR="00A606B9" w:rsidRPr="0021135B" w:rsidRDefault="00A606B9" w:rsidP="0021135B">
      <w:pPr>
        <w:spacing w:line="300" w:lineRule="auto"/>
        <w:ind w:firstLine="480"/>
        <w:rPr>
          <w:rFonts w:ascii="宋体" w:eastAsia="宋体" w:hAnsi="宋体" w:hint="eastAsia"/>
          <w:sz w:val="24"/>
          <w:szCs w:val="24"/>
        </w:rPr>
      </w:pPr>
      <w:r w:rsidRPr="00CC2AFD">
        <w:rPr>
          <w:position w:val="-12"/>
        </w:rPr>
        <w:object w:dxaOrig="6039" w:dyaOrig="360" w14:anchorId="2F7109AA">
          <v:shape id="_x0000_i1091" type="#_x0000_t75" style="width:302.15pt;height:18pt" o:ole="">
            <v:imagedata r:id="rId35" o:title=""/>
          </v:shape>
          <o:OLEObject Type="Embed" ProgID="Equation.DSMT4" ShapeID="_x0000_i1091" DrawAspect="Content" ObjectID="_1756912268" r:id="rId36"/>
        </w:object>
      </w:r>
    </w:p>
    <w:p w14:paraId="51220F88" w14:textId="77777777" w:rsidR="00852A89" w:rsidRPr="00852A89" w:rsidRDefault="00852A89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 w:rsidRPr="00852A89">
        <w:rPr>
          <w:rFonts w:ascii="黑体" w:eastAsia="黑体" w:hAnsi="黑体" w:hint="eastAsia"/>
          <w:sz w:val="24"/>
          <w:szCs w:val="24"/>
        </w:rPr>
        <w:t>编程语言说明：</w:t>
      </w:r>
    </w:p>
    <w:p w14:paraId="22BAC2A1" w14:textId="1BD351C4" w:rsidR="0031300A" w:rsidRPr="00852A89" w:rsidRDefault="00852A89" w:rsidP="003400EC">
      <w:pP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 </w:t>
      </w:r>
      <w:r w:rsidR="001E7177">
        <w:rPr>
          <w:rFonts w:ascii="宋体" w:eastAsia="宋体" w:hAnsi="宋体" w:hint="eastAsia"/>
          <w:sz w:val="24"/>
          <w:szCs w:val="24"/>
        </w:rPr>
        <w:t>使用</w:t>
      </w:r>
      <w:r w:rsidR="001E7177">
        <w:rPr>
          <w:rFonts w:ascii="宋体" w:eastAsia="宋体" w:hAnsi="宋体"/>
          <w:sz w:val="24"/>
          <w:szCs w:val="24"/>
        </w:rPr>
        <w:t>C++</w:t>
      </w:r>
      <w:r w:rsidR="001E7177">
        <w:rPr>
          <w:rFonts w:ascii="宋体" w:eastAsia="宋体" w:hAnsi="宋体" w:hint="eastAsia"/>
          <w:sz w:val="24"/>
          <w:szCs w:val="24"/>
        </w:rPr>
        <w:t>编程。</w:t>
      </w:r>
      <w:r w:rsidR="001E7177">
        <w:rPr>
          <w:rFonts w:ascii="宋体" w:eastAsia="宋体" w:hAnsi="宋体"/>
          <w:sz w:val="24"/>
          <w:szCs w:val="24"/>
        </w:rPr>
        <w:t xml:space="preserve"> </w:t>
      </w:r>
      <w:r w:rsidR="001E7177">
        <w:rPr>
          <w:rFonts w:ascii="宋体" w:eastAsia="宋体" w:hAnsi="宋体" w:hint="eastAsia"/>
          <w:sz w:val="24"/>
          <w:szCs w:val="24"/>
        </w:rPr>
        <w:t>主要代码采用C语言实现 ；动态存储分配采用C++的new和delet</w:t>
      </w:r>
      <w:r w:rsidR="001E7177">
        <w:rPr>
          <w:rFonts w:ascii="宋体" w:eastAsia="宋体" w:hAnsi="宋体"/>
          <w:sz w:val="24"/>
          <w:szCs w:val="24"/>
        </w:rPr>
        <w:t>e</w:t>
      </w:r>
      <w:r w:rsidR="001E7177">
        <w:rPr>
          <w:rFonts w:ascii="宋体" w:eastAsia="宋体" w:hAnsi="宋体" w:hint="eastAsia"/>
          <w:sz w:val="24"/>
          <w:szCs w:val="24"/>
        </w:rPr>
        <w:t>操作符实现；输入与输出采用C++的</w:t>
      </w:r>
      <w:proofErr w:type="spellStart"/>
      <w:r w:rsidR="005C5A7E">
        <w:rPr>
          <w:rFonts w:ascii="宋体" w:eastAsia="宋体" w:hAnsi="宋体" w:hint="eastAsia"/>
          <w:sz w:val="24"/>
          <w:szCs w:val="24"/>
        </w:rPr>
        <w:t>ifstream</w:t>
      </w:r>
      <w:proofErr w:type="spellEnd"/>
      <w:r w:rsidR="001E7177">
        <w:rPr>
          <w:rFonts w:ascii="宋体" w:eastAsia="宋体" w:hAnsi="宋体" w:hint="eastAsia"/>
          <w:sz w:val="24"/>
          <w:szCs w:val="24"/>
        </w:rPr>
        <w:t>和</w:t>
      </w:r>
      <w:proofErr w:type="spellStart"/>
      <w:r w:rsidR="005C5A7E">
        <w:rPr>
          <w:rFonts w:ascii="宋体" w:eastAsia="宋体" w:hAnsi="宋体" w:hint="eastAsia"/>
          <w:sz w:val="24"/>
          <w:szCs w:val="24"/>
        </w:rPr>
        <w:t>ofstream</w:t>
      </w:r>
      <w:proofErr w:type="spellEnd"/>
      <w:r w:rsidR="001E7177">
        <w:rPr>
          <w:rFonts w:ascii="宋体" w:eastAsia="宋体" w:hAnsi="宋体" w:hint="eastAsia"/>
          <w:sz w:val="24"/>
          <w:szCs w:val="24"/>
        </w:rPr>
        <w:t>流；程序注释采用C/C++规范。</w:t>
      </w:r>
      <w:r w:rsidR="005C5A7E">
        <w:rPr>
          <w:rFonts w:ascii="宋体" w:eastAsia="宋体" w:hAnsi="宋体" w:hint="eastAsia"/>
          <w:sz w:val="24"/>
          <w:szCs w:val="24"/>
        </w:rPr>
        <w:t>变量命名采用Google规范，函数</w:t>
      </w:r>
      <w:proofErr w:type="gramStart"/>
      <w:r w:rsidR="005C5A7E">
        <w:rPr>
          <w:rFonts w:ascii="宋体" w:eastAsia="宋体" w:hAnsi="宋体" w:hint="eastAsia"/>
          <w:sz w:val="24"/>
          <w:szCs w:val="24"/>
        </w:rPr>
        <w:t>名采用</w:t>
      </w:r>
      <w:proofErr w:type="gramEnd"/>
      <w:r w:rsidR="005C5A7E">
        <w:rPr>
          <w:rFonts w:ascii="宋体" w:eastAsia="宋体" w:hAnsi="宋体" w:hint="eastAsia"/>
          <w:sz w:val="24"/>
          <w:szCs w:val="24"/>
        </w:rPr>
        <w:t>驼峰命名法，对象/结构体采用帕斯卡命名法。</w:t>
      </w:r>
    </w:p>
    <w:p w14:paraId="71C95561" w14:textId="77777777" w:rsidR="0031300A" w:rsidRPr="00852A89" w:rsidRDefault="00852A89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 w:rsidRPr="00852A89">
        <w:rPr>
          <w:rFonts w:ascii="黑体" w:eastAsia="黑体" w:hAnsi="黑体" w:hint="eastAsia"/>
          <w:sz w:val="24"/>
          <w:szCs w:val="24"/>
        </w:rPr>
        <w:t>主要函数说明：</w:t>
      </w:r>
    </w:p>
    <w:p w14:paraId="2FEB0DD0" w14:textId="71897477" w:rsidR="006E0657" w:rsidRDefault="001E7177" w:rsidP="001E7177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>
        <w:rPr>
          <w:rFonts w:ascii="宋体" w:eastAsia="宋体" w:hAnsi="宋体"/>
          <w:sz w:val="24"/>
          <w:szCs w:val="24"/>
        </w:rPr>
        <w:tab/>
      </w:r>
      <w:r w:rsidRPr="001E7177">
        <w:rPr>
          <w:rFonts w:ascii="Consolas" w:eastAsia="宋体" w:hAnsi="Consolas" w:cs="宋体"/>
          <w:color w:val="CF222E"/>
          <w:kern w:val="0"/>
          <w:sz w:val="23"/>
          <w:szCs w:val="23"/>
        </w:rPr>
        <w:t>void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8250DF"/>
          <w:kern w:val="0"/>
          <w:sz w:val="23"/>
          <w:szCs w:val="23"/>
        </w:rPr>
        <w:t>createPolyn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E7177">
        <w:rPr>
          <w:rFonts w:ascii="Consolas" w:eastAsia="宋体" w:hAnsi="Consolas" w:cs="宋体"/>
          <w:color w:val="CF222E"/>
          <w:kern w:val="0"/>
          <w:sz w:val="23"/>
          <w:szCs w:val="23"/>
        </w:rPr>
        <w:t>&amp;</w:t>
      </w:r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新建空多项式</w:t>
      </w:r>
    </w:p>
    <w:p w14:paraId="311DB013" w14:textId="1664BDAF" w:rsidR="006E0657" w:rsidRPr="006E0657" w:rsidRDefault="006E0657" w:rsidP="006E0657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 w:rsidRPr="006E0657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(1),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空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6E0657">
        <w:rPr>
          <w:rFonts w:ascii="Times New Roman" w:eastAsia="宋体" w:hAnsi="Times New Roman" w:cs="Times New Roman"/>
          <w:sz w:val="24"/>
          <w:szCs w:val="24"/>
        </w:rPr>
        <w:t>1).</w:t>
      </w:r>
    </w:p>
    <w:p w14:paraId="39E4BF17" w14:textId="77777777" w:rsidR="001E7177" w:rsidRDefault="001E7177" w:rsidP="001E7177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>
        <w:rPr>
          <w:rFonts w:ascii="宋体" w:eastAsia="宋体" w:hAnsi="宋体"/>
          <w:sz w:val="24"/>
          <w:szCs w:val="24"/>
        </w:rPr>
        <w:tab/>
      </w:r>
      <w:r w:rsidRPr="001E7177">
        <w:rPr>
          <w:rFonts w:ascii="Consolas" w:eastAsia="宋体" w:hAnsi="Consolas" w:cs="宋体"/>
          <w:color w:val="CF222E"/>
          <w:kern w:val="0"/>
          <w:sz w:val="23"/>
          <w:szCs w:val="23"/>
        </w:rPr>
        <w:t>void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8250DF"/>
          <w:kern w:val="0"/>
          <w:sz w:val="23"/>
          <w:szCs w:val="23"/>
        </w:rPr>
        <w:t>formatPolyn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E7177">
        <w:rPr>
          <w:rFonts w:ascii="Consolas" w:eastAsia="宋体" w:hAnsi="Consolas" w:cs="宋体"/>
          <w:color w:val="CF222E"/>
          <w:kern w:val="0"/>
          <w:sz w:val="23"/>
          <w:szCs w:val="23"/>
        </w:rPr>
        <w:t>&amp;</w:t>
      </w:r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格式化多项式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(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合并同次项并按照指数降序排列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)</w:t>
      </w:r>
    </w:p>
    <w:p w14:paraId="1ABF7396" w14:textId="3388B361" w:rsidR="006E0657" w:rsidRPr="006E0657" w:rsidRDefault="006E0657" w:rsidP="006E0657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 w:rsidRPr="006E0657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空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 w:rsidRPr="006E0657">
        <w:rPr>
          <w:rFonts w:ascii="Times New Roman" w:eastAsia="宋体" w:hAnsi="Times New Roman" w:cs="Times New Roman"/>
          <w:sz w:val="24"/>
          <w:szCs w:val="24"/>
        </w:rPr>
        <w:t>).</w:t>
      </w:r>
    </w:p>
    <w:p w14:paraId="5C8D29AE" w14:textId="77777777" w:rsidR="001E7177" w:rsidRDefault="001E7177" w:rsidP="001E7177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>
        <w:rPr>
          <w:rFonts w:ascii="宋体" w:eastAsia="宋体" w:hAnsi="宋体"/>
          <w:sz w:val="24"/>
          <w:szCs w:val="24"/>
        </w:rPr>
        <w:tab/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8250DF"/>
          <w:kern w:val="0"/>
          <w:sz w:val="23"/>
          <w:szCs w:val="23"/>
        </w:rPr>
        <w:t>inputPolyn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E7177">
        <w:rPr>
          <w:rFonts w:ascii="Consolas" w:eastAsia="宋体" w:hAnsi="Consolas" w:cs="宋体"/>
          <w:color w:val="CF222E"/>
          <w:kern w:val="0"/>
          <w:sz w:val="23"/>
          <w:szCs w:val="23"/>
        </w:rPr>
        <w:t>&amp;</w:t>
      </w:r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通过输入创建一个多项式</w:t>
      </w:r>
    </w:p>
    <w:p w14:paraId="054F8044" w14:textId="342D2436" w:rsidR="006E0657" w:rsidRPr="00D54F88" w:rsidRDefault="006E0657" w:rsidP="00D54F88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 w:hint="eastAsia"/>
          <w:color w:val="6E7781"/>
          <w:kern w:val="0"/>
          <w:sz w:val="23"/>
          <w:szCs w:val="23"/>
        </w:rPr>
      </w:pPr>
      <w:r w:rsidRPr="006E0657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空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 w:rsidRPr="006E0657">
        <w:rPr>
          <w:rFonts w:ascii="Times New Roman" w:eastAsia="宋体" w:hAnsi="Times New Roman" w:cs="Times New Roman"/>
          <w:sz w:val="24"/>
          <w:szCs w:val="24"/>
        </w:rPr>
        <w:t>).</w:t>
      </w:r>
    </w:p>
    <w:p w14:paraId="1CA8A6A7" w14:textId="77777777" w:rsidR="001E7177" w:rsidRDefault="001E7177" w:rsidP="001E7177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>
        <w:rPr>
          <w:rFonts w:ascii="宋体" w:eastAsia="宋体" w:hAnsi="宋体"/>
          <w:sz w:val="24"/>
          <w:szCs w:val="24"/>
        </w:rPr>
        <w:tab/>
      </w:r>
      <w:r w:rsidRPr="001E7177">
        <w:rPr>
          <w:rFonts w:ascii="Consolas" w:eastAsia="宋体" w:hAnsi="Consolas" w:cs="宋体"/>
          <w:color w:val="CF222E"/>
          <w:kern w:val="0"/>
          <w:sz w:val="23"/>
          <w:szCs w:val="23"/>
        </w:rPr>
        <w:t>void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8250DF"/>
          <w:kern w:val="0"/>
          <w:sz w:val="23"/>
          <w:szCs w:val="23"/>
        </w:rPr>
        <w:t>outputPolyn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输出多项式</w:t>
      </w:r>
    </w:p>
    <w:p w14:paraId="78E23677" w14:textId="01E82E76" w:rsidR="006E0657" w:rsidRPr="006E0657" w:rsidRDefault="006E0657" w:rsidP="006E0657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 w:rsidRPr="006E0657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空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6E0657">
        <w:rPr>
          <w:rFonts w:ascii="Times New Roman" w:eastAsia="宋体" w:hAnsi="Times New Roman" w:cs="Times New Roman"/>
          <w:sz w:val="24"/>
          <w:szCs w:val="24"/>
        </w:rPr>
        <w:t>1).</w:t>
      </w:r>
    </w:p>
    <w:p w14:paraId="2AC4FCC5" w14:textId="77777777" w:rsidR="001E7177" w:rsidRDefault="001E7177" w:rsidP="001E7177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>
        <w:rPr>
          <w:rFonts w:ascii="宋体" w:eastAsia="宋体" w:hAnsi="宋体"/>
          <w:sz w:val="24"/>
          <w:szCs w:val="24"/>
        </w:rPr>
        <w:tab/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8250DF"/>
          <w:kern w:val="0"/>
          <w:sz w:val="23"/>
          <w:szCs w:val="23"/>
        </w:rPr>
        <w:t>addPolyn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多项式加法</w:t>
      </w:r>
    </w:p>
    <w:p w14:paraId="5536B1B3" w14:textId="68CA4525" w:rsidR="006E0657" w:rsidRPr="006E0657" w:rsidRDefault="006E0657" w:rsidP="006E0657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 w:rsidRPr="006E0657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空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 w:rsidRPr="006E0657">
        <w:rPr>
          <w:rFonts w:ascii="Times New Roman" w:eastAsia="宋体" w:hAnsi="Times New Roman" w:cs="Times New Roman"/>
          <w:sz w:val="24"/>
          <w:szCs w:val="24"/>
        </w:rPr>
        <w:t>).</w:t>
      </w:r>
    </w:p>
    <w:p w14:paraId="53DD6199" w14:textId="1D147330" w:rsidR="00852A89" w:rsidRDefault="001E7177" w:rsidP="001E7177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>
        <w:rPr>
          <w:rFonts w:ascii="宋体" w:eastAsia="宋体" w:hAnsi="宋体"/>
          <w:sz w:val="24"/>
          <w:szCs w:val="24"/>
        </w:rPr>
        <w:tab/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8250DF"/>
          <w:kern w:val="0"/>
          <w:sz w:val="23"/>
          <w:szCs w:val="23"/>
        </w:rPr>
        <w:t>multiplyPolyn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1E7177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1E7177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 </w:t>
      </w:r>
      <w:r w:rsidRPr="001E7177">
        <w:rPr>
          <w:rFonts w:ascii="Consolas" w:eastAsia="宋体" w:hAnsi="Consolas" w:cs="宋体"/>
          <w:color w:val="6E7781"/>
          <w:kern w:val="0"/>
          <w:sz w:val="23"/>
          <w:szCs w:val="23"/>
        </w:rPr>
        <w:t>多项式乘法</w:t>
      </w:r>
    </w:p>
    <w:p w14:paraId="6510E84B" w14:textId="01254D7D" w:rsidR="006E0657" w:rsidRPr="006E0657" w:rsidRDefault="006E0657" w:rsidP="006E0657">
      <w:pPr>
        <w:widowControl/>
        <w:shd w:val="clear" w:color="auto" w:fill="FFFFFF"/>
        <w:spacing w:line="300" w:lineRule="atLeast"/>
        <w:ind w:left="420" w:firstLine="420"/>
        <w:jc w:val="left"/>
        <w:rPr>
          <w:rFonts w:ascii="Consolas" w:eastAsia="宋体" w:hAnsi="Consolas" w:cs="宋体"/>
          <w:color w:val="6E7781"/>
          <w:kern w:val="0"/>
          <w:sz w:val="23"/>
          <w:szCs w:val="23"/>
        </w:rPr>
      </w:pPr>
      <w:r w:rsidRPr="006E0657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空间复杂度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6E06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065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6E0657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6E0657">
        <w:rPr>
          <w:rFonts w:ascii="Times New Roman" w:eastAsia="宋体" w:hAnsi="Times New Roman" w:cs="Times New Roman"/>
          <w:sz w:val="24"/>
          <w:szCs w:val="24"/>
        </w:rPr>
        <w:t>).</w:t>
      </w:r>
    </w:p>
    <w:p w14:paraId="6EF6120E" w14:textId="77777777" w:rsidR="00EF0D61" w:rsidRPr="00EF0D61" w:rsidRDefault="00EF0D61" w:rsidP="003400EC">
      <w:pPr>
        <w:widowControl/>
        <w:spacing w:line="300" w:lineRule="auto"/>
        <w:jc w:val="left"/>
        <w:rPr>
          <w:rFonts w:ascii="黑体" w:eastAsia="黑体" w:hAnsi="黑体"/>
          <w:sz w:val="24"/>
          <w:szCs w:val="24"/>
        </w:rPr>
      </w:pPr>
      <w:r w:rsidRPr="00EF0D61">
        <w:rPr>
          <w:rFonts w:ascii="黑体" w:eastAsia="黑体" w:hAnsi="黑体" w:hint="eastAsia"/>
          <w:sz w:val="24"/>
          <w:szCs w:val="24"/>
        </w:rPr>
        <w:t>程序测试</w:t>
      </w:r>
      <w:r>
        <w:rPr>
          <w:rFonts w:ascii="黑体" w:eastAsia="黑体" w:hAnsi="黑体" w:hint="eastAsia"/>
          <w:sz w:val="24"/>
          <w:szCs w:val="24"/>
        </w:rPr>
        <w:t>简要报告</w:t>
      </w:r>
      <w:r w:rsidRPr="00EF0D61">
        <w:rPr>
          <w:rFonts w:ascii="黑体" w:eastAsia="黑体" w:hAnsi="黑体" w:hint="eastAsia"/>
          <w:sz w:val="24"/>
          <w:szCs w:val="24"/>
        </w:rPr>
        <w:t>：</w:t>
      </w:r>
    </w:p>
    <w:p w14:paraId="711F9D5E" w14:textId="18CACCC3" w:rsidR="0028354E" w:rsidRPr="00243B8C" w:rsidRDefault="00243B8C" w:rsidP="00243B8C">
      <w:pPr>
        <w:pStyle w:val="a7"/>
        <w:numPr>
          <w:ilvl w:val="0"/>
          <w:numId w:val="2"/>
        </w:numPr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F5303C" w:rsidRPr="00243B8C">
        <w:rPr>
          <w:rFonts w:ascii="宋体" w:eastAsia="宋体" w:hAnsi="宋体" w:hint="eastAsia"/>
          <w:sz w:val="24"/>
          <w:szCs w:val="24"/>
        </w:rPr>
        <w:t>测试样例1</w:t>
      </w:r>
      <w:r w:rsidR="00F5303C" w:rsidRPr="00243B8C">
        <w:rPr>
          <w:rFonts w:ascii="宋体" w:eastAsia="宋体" w:hAnsi="宋体"/>
          <w:sz w:val="24"/>
          <w:szCs w:val="24"/>
        </w:rPr>
        <w:t xml:space="preserve">: </w:t>
      </w:r>
      <w:r w:rsidR="00F5303C" w:rsidRPr="00243B8C">
        <w:rPr>
          <w:rFonts w:ascii="宋体" w:eastAsia="宋体" w:hAnsi="宋体" w:hint="eastAsia"/>
          <w:sz w:val="24"/>
          <w:szCs w:val="24"/>
        </w:rPr>
        <w:t>基本测试</w:t>
      </w:r>
    </w:p>
    <w:p w14:paraId="033B29EE" w14:textId="04DF0491" w:rsidR="00F5303C" w:rsidRDefault="00F5303C" w:rsidP="0028354E">
      <w:pP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7ABED5C9" wp14:editId="10C840FC">
            <wp:extent cx="6192520" cy="1551940"/>
            <wp:effectExtent l="0" t="0" r="0" b="0"/>
            <wp:docPr id="1110944261" name="图片 1" descr="图形用户界面, 应用程序, Word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944261" name="图片 1" descr="图形用户界面, 应用程序, Word&#10;&#10;描述已自动生成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FA6F4" w14:textId="142F1844" w:rsidR="00F5303C" w:rsidRPr="0028354E" w:rsidRDefault="00F5303C" w:rsidP="0028354E">
      <w:pPr>
        <w:spacing w:line="300" w:lineRule="auto"/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C2B654" wp14:editId="62CCCAC9">
            <wp:extent cx="6192520" cy="2176145"/>
            <wp:effectExtent l="0" t="0" r="0" b="0"/>
            <wp:docPr id="92294868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94868" name="图片 1" descr="图形用户界面, 文本, 应用程序&#10;&#10;描述已自动生成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176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19FDE" w14:textId="28AF00E3" w:rsidR="00243B8C" w:rsidRP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i/>
          <w:iCs/>
          <w:sz w:val="24"/>
          <w:szCs w:val="24"/>
        </w:rPr>
      </w:pPr>
      <w:r w:rsidRPr="00243B8C">
        <w:rPr>
          <w:rFonts w:ascii="宋体" w:eastAsia="宋体" w:hAnsi="宋体" w:hint="eastAsia"/>
          <w:i/>
          <w:iCs/>
          <w:sz w:val="24"/>
          <w:szCs w:val="24"/>
        </w:rPr>
        <w:t>结论</w:t>
      </w:r>
    </w:p>
    <w:p w14:paraId="11948961" w14:textId="6CFEF4D3" w:rsid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程序可以在小数据范围内输出准确结果</w:t>
      </w:r>
    </w:p>
    <w:p w14:paraId="70BEC49E" w14:textId="78FD7889" w:rsidR="00243B8C" w:rsidRDefault="00243B8C" w:rsidP="00243B8C">
      <w:pPr>
        <w:pStyle w:val="a7"/>
        <w:numPr>
          <w:ilvl w:val="0"/>
          <w:numId w:val="2"/>
        </w:numPr>
        <w:pBdr>
          <w:bottom w:val="single" w:sz="6" w:space="1" w:color="auto"/>
        </w:pBdr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测试样例</w:t>
      </w:r>
      <w:r>
        <w:rPr>
          <w:rFonts w:ascii="宋体" w:eastAsia="宋体" w:hAnsi="宋体"/>
          <w:sz w:val="24"/>
          <w:szCs w:val="24"/>
        </w:rPr>
        <w:t xml:space="preserve">2: </w:t>
      </w:r>
      <w:proofErr w:type="gramStart"/>
      <w:r>
        <w:rPr>
          <w:rFonts w:ascii="宋体" w:eastAsia="宋体" w:hAnsi="宋体" w:hint="eastAsia"/>
          <w:sz w:val="24"/>
          <w:szCs w:val="24"/>
        </w:rPr>
        <w:t>长数据</w:t>
      </w:r>
      <w:proofErr w:type="gramEnd"/>
      <w:r>
        <w:rPr>
          <w:rFonts w:ascii="宋体" w:eastAsia="宋体" w:hAnsi="宋体" w:hint="eastAsia"/>
          <w:sz w:val="24"/>
          <w:szCs w:val="24"/>
        </w:rPr>
        <w:t>测试</w:t>
      </w:r>
    </w:p>
    <w:p w14:paraId="18252F4B" w14:textId="416A574C" w:rsid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7A3CF4F" wp14:editId="3E7EB353">
            <wp:extent cx="6192520" cy="1551940"/>
            <wp:effectExtent l="0" t="0" r="0" b="0"/>
            <wp:docPr id="942754076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754076" name="图片 1" descr="图形用户界面, 文本, 应用程序&#10;&#10;描述已自动生成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4534F" w14:textId="38C93BE1" w:rsid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B0AEF59" wp14:editId="5F5BBCD7">
            <wp:extent cx="6192520" cy="2624455"/>
            <wp:effectExtent l="0" t="0" r="0" b="4445"/>
            <wp:docPr id="628924298" name="图片 1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924298" name="图片 1" descr="文本&#10;&#10;中度可信度描述已自动生成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62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D24CE" w14:textId="384F01E7" w:rsidR="00243B8C" w:rsidRPr="00C160B7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i/>
          <w:iCs/>
          <w:sz w:val="24"/>
          <w:szCs w:val="24"/>
        </w:rPr>
      </w:pPr>
      <w:r w:rsidRPr="00C160B7">
        <w:rPr>
          <w:rFonts w:ascii="宋体" w:eastAsia="宋体" w:hAnsi="宋体" w:hint="eastAsia"/>
          <w:i/>
          <w:iCs/>
          <w:sz w:val="24"/>
          <w:szCs w:val="24"/>
        </w:rPr>
        <w:t>结论</w:t>
      </w:r>
    </w:p>
    <w:p w14:paraId="2D769A79" w14:textId="3A10E495" w:rsid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程序可以在较大数据范围内输出正确结果</w:t>
      </w:r>
    </w:p>
    <w:p w14:paraId="580DFD7E" w14:textId="2E2EE846" w:rsidR="00243B8C" w:rsidRDefault="00243B8C" w:rsidP="00243B8C">
      <w:pPr>
        <w:pStyle w:val="a7"/>
        <w:numPr>
          <w:ilvl w:val="0"/>
          <w:numId w:val="2"/>
        </w:numPr>
        <w:pBdr>
          <w:bottom w:val="single" w:sz="6" w:space="1" w:color="auto"/>
        </w:pBdr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测试样例</w:t>
      </w:r>
      <w:r>
        <w:rPr>
          <w:rFonts w:ascii="宋体" w:eastAsia="宋体" w:hAnsi="宋体"/>
          <w:sz w:val="24"/>
          <w:szCs w:val="24"/>
        </w:rPr>
        <w:t xml:space="preserve">3 : </w:t>
      </w:r>
      <w:r>
        <w:rPr>
          <w:rFonts w:ascii="宋体" w:eastAsia="宋体" w:hAnsi="宋体" w:hint="eastAsia"/>
          <w:sz w:val="24"/>
          <w:szCs w:val="24"/>
        </w:rPr>
        <w:t>复杂数据测试</w:t>
      </w:r>
    </w:p>
    <w:p w14:paraId="663BC45D" w14:textId="7D79FC9B" w:rsid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DCB294" wp14:editId="4F056A22">
            <wp:extent cx="6192520" cy="2778760"/>
            <wp:effectExtent l="0" t="0" r="0" b="2540"/>
            <wp:docPr id="902715501" name="图片 1" descr="图形用户界面, 应用程序, Word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715501" name="图片 1" descr="图形用户界面, 应用程序, Word&#10;&#10;描述已自动生成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77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9916F" w14:textId="4EF91D67" w:rsid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44F8CDA" wp14:editId="204839A2">
            <wp:extent cx="6192520" cy="2196465"/>
            <wp:effectExtent l="0" t="0" r="0" b="0"/>
            <wp:docPr id="2119873339" name="图片 1" descr="图形用户界面,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873339" name="图片 1" descr="图形用户界面, 文本&#10;&#10;描述已自动生成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19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48C95" w14:textId="4A3D63AE" w:rsidR="00243B8C" w:rsidRP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/>
          <w:i/>
          <w:iCs/>
          <w:sz w:val="24"/>
          <w:szCs w:val="24"/>
        </w:rPr>
      </w:pPr>
      <w:r w:rsidRPr="00243B8C">
        <w:rPr>
          <w:rFonts w:ascii="宋体" w:eastAsia="宋体" w:hAnsi="宋体" w:hint="eastAsia"/>
          <w:i/>
          <w:iCs/>
          <w:sz w:val="24"/>
          <w:szCs w:val="24"/>
        </w:rPr>
        <w:t>结论</w:t>
      </w:r>
    </w:p>
    <w:p w14:paraId="3AB0011E" w14:textId="5742152F" w:rsidR="00243B8C" w:rsidRPr="00243B8C" w:rsidRDefault="00243B8C" w:rsidP="00243B8C">
      <w:pPr>
        <w:pBdr>
          <w:bottom w:val="single" w:sz="6" w:space="1" w:color="auto"/>
        </w:pBdr>
        <w:spacing w:line="30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程序可以在复杂数据下输出正确结果</w:t>
      </w:r>
    </w:p>
    <w:p w14:paraId="41B4B6B0" w14:textId="77777777" w:rsidR="007D3C1C" w:rsidRDefault="007D3C1C" w:rsidP="003400EC">
      <w:pPr>
        <w:spacing w:line="300" w:lineRule="auto"/>
        <w:rPr>
          <w:rFonts w:ascii="黑体" w:eastAsia="黑体" w:hAnsi="黑体"/>
          <w:sz w:val="24"/>
          <w:szCs w:val="24"/>
        </w:rPr>
      </w:pPr>
      <w:r w:rsidRPr="007D3C1C">
        <w:rPr>
          <w:rFonts w:ascii="黑体" w:eastAsia="黑体" w:hAnsi="黑体" w:hint="eastAsia"/>
          <w:sz w:val="24"/>
          <w:szCs w:val="24"/>
        </w:rPr>
        <w:t>源程序代码</w:t>
      </w:r>
      <w:r>
        <w:rPr>
          <w:rFonts w:ascii="黑体" w:eastAsia="黑体" w:hAnsi="黑体" w:hint="eastAsia"/>
          <w:sz w:val="24"/>
          <w:szCs w:val="24"/>
        </w:rPr>
        <w:t>：</w:t>
      </w:r>
    </w:p>
    <w:p w14:paraId="548B417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#includ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&lt;iostream&gt;</w:t>
      </w:r>
    </w:p>
    <w:p w14:paraId="7D5AF70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#includ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&lt;</w:t>
      </w:r>
      <w:proofErr w:type="spell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fstream</w:t>
      </w:r>
      <w:proofErr w:type="spellEnd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&gt;</w:t>
      </w:r>
    </w:p>
    <w:p w14:paraId="25C392F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#includ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&lt;</w:t>
      </w:r>
      <w:proofErr w:type="spell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iomanip</w:t>
      </w:r>
      <w:proofErr w:type="spellEnd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&gt;</w:t>
      </w:r>
    </w:p>
    <w:p w14:paraId="5AEB172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using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amespac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st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7E511B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ifstrea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n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79E4357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ofstrea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42E4471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typede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struct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omial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多项式结构体</w:t>
      </w:r>
    </w:p>
    <w:p w14:paraId="4A86FE1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37CD901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doub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           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双精度浮点型存储系数</w:t>
      </w:r>
    </w:p>
    <w:p w14:paraId="641CB75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gramStart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long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long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End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nt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expo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     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整型存储指数</w:t>
      </w:r>
    </w:p>
    <w:p w14:paraId="3CB346C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struct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omial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*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指针域</w:t>
      </w:r>
    </w:p>
    <w:p w14:paraId="44AFDC0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}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*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9998D5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voi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create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amp;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新建空多项式</w:t>
      </w:r>
    </w:p>
    <w:p w14:paraId="02CFA89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73841B0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E0D916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5990975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lastRenderedPageBreak/>
        <w:t>voi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orma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amp;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格式化多项式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合并同次项并按照指数降序排列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)</w:t>
      </w:r>
    </w:p>
    <w:p w14:paraId="1B0B3D9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1946F19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head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omial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51B02ED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head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next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存储未排序数据</w:t>
      </w:r>
    </w:p>
    <w:p w14:paraId="6F01ABE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null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    //</w:t>
      </w:r>
      <w:proofErr w:type="gramStart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置空原</w:t>
      </w:r>
      <w:proofErr w:type="gramEnd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多项式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,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方便插入</w:t>
      </w:r>
    </w:p>
    <w:p w14:paraId="2E2D50F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pr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head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1B8780C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r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当仍有数据未插入</w:t>
      </w:r>
    </w:p>
    <w:p w14:paraId="3864077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7080454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3EE090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r-&gt;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5DDD751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r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xpo;</w:t>
      </w:r>
      <w:proofErr w:type="gramEnd"/>
    </w:p>
    <w:p w14:paraId="13E2A10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寻找插入位置</w:t>
      </w:r>
    </w:p>
    <w:p w14:paraId="7847FB3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{</w:t>
      </w:r>
    </w:p>
    <w:p w14:paraId="7C7DEC0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!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</w:t>
      </w:r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next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表尾处直接插入</w:t>
      </w:r>
    </w:p>
    <w:p w14:paraId="05D4FAC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{</w:t>
      </w:r>
    </w:p>
    <w:p w14:paraId="56A642B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null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435B5CA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2FF10A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gramStart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break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E2F565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}</w:t>
      </w:r>
    </w:p>
    <w:p w14:paraId="690F7EB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-&gt;next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r-&gt;expo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若指数相同则合并</w:t>
      </w:r>
    </w:p>
    <w:p w14:paraId="127C7CF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{</w:t>
      </w:r>
    </w:p>
    <w:p w14:paraId="4CD38ED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    p-&gt;next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+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r-&gt;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6B1C7A6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--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     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合并后项数减一</w:t>
      </w:r>
    </w:p>
    <w:p w14:paraId="3E91354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!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</w:t>
      </w:r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next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如果合并后系数为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则删除</w:t>
      </w:r>
    </w:p>
    <w:p w14:paraId="63B6FAD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    {</w:t>
      </w:r>
    </w:p>
    <w:p w14:paraId="7DC17CC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next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02DC5EA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--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项数再减一</w:t>
      </w:r>
    </w:p>
    <w:p w14:paraId="5B289C8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    }</w:t>
      </w:r>
    </w:p>
    <w:p w14:paraId="400937F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gramStart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break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3CB5D30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}</w:t>
      </w:r>
    </w:p>
    <w:p w14:paraId="266E9A6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-&gt;next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r-&gt;expo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满足条件插入</w:t>
      </w:r>
    </w:p>
    <w:p w14:paraId="7C2529F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{</w:t>
      </w:r>
    </w:p>
    <w:p w14:paraId="38C8DC4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0CB8468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1476404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gramStart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break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178C7CB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    }</w:t>
      </w:r>
    </w:p>
    <w:p w14:paraId="039A718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5701D5C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}</w:t>
      </w:r>
    </w:p>
    <w:p w14:paraId="7C72302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pr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r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43AEC06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2218271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for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nt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;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;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++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记得标记表尾</w:t>
      </w:r>
    </w:p>
    <w:p w14:paraId="13A0072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7D402C2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null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1EBAA9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68FC409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in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amp;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通过输入创建一个多项式</w:t>
      </w:r>
    </w:p>
    <w:p w14:paraId="3046C39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25CB20F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7CBBC59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lastRenderedPageBreak/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项数为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则重新输入</w:t>
      </w:r>
    </w:p>
    <w:p w14:paraId="4A99393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7334750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n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gt;&g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3E797D8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!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55D1A00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项数必须为正数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!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5F5DDC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244ADB7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 p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指针作为哨兵</w:t>
      </w:r>
    </w:p>
    <w:p w14:paraId="66D21D7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for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nt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;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;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++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25C1A27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1082A49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7EF039B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0E443E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n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gt;&g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gt;&g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xpo;</w:t>
      </w:r>
      <w:proofErr w:type="gramEnd"/>
    </w:p>
    <w:p w14:paraId="300CF35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系数不能为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0</w:t>
      </w:r>
    </w:p>
    <w:p w14:paraId="7BE134D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09B3FD5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else</w:t>
      </w:r>
    </w:p>
    <w:p w14:paraId="590A83C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{</w:t>
      </w:r>
    </w:p>
    <w:p w14:paraId="036DC08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该项系数为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0,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请重新输入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!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480027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5DEA652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--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43709D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}</w:t>
      </w:r>
    </w:p>
    <w:p w14:paraId="4E816F4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5697898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null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E84E95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orma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1BF8D03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return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hea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3359133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7B421BA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voi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ut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输出多项式</w:t>
      </w:r>
    </w:p>
    <w:p w14:paraId="322B181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3A47856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该多项式有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项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endl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</w:p>
    <w:p w14:paraId="64D61EA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0562E32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!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3DB0497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2F00652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该多项式为空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</w:p>
    <w:p w14:paraId="3D36599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9180BC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gramStart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return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5A89099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5642C5F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数据和符号分开输出</w:t>
      </w:r>
    </w:p>
    <w:p w14:paraId="5AB09CB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-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447832F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已经保证系数不为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0</w:t>
      </w:r>
    </w:p>
    <w:p w14:paraId="52478FC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1E62EC8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指数为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0,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只输出系数</w:t>
      </w:r>
    </w:p>
    <w:p w14:paraId="5417E15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{</w:t>
      </w:r>
    </w:p>
    <w:p w14:paraId="332C7D3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abs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4CCD03D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            // </w:t>
      </w:r>
      <w:proofErr w:type="spellStart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printf</w:t>
      </w:r>
      <w:proofErr w:type="spellEnd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("%.2lf", abs(p-&gt;</w:t>
      </w:r>
      <w:proofErr w:type="spellStart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));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只输出绝对值</w:t>
      </w:r>
    </w:p>
    <w:p w14:paraId="701A47C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3B402E8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处理下一项符号</w:t>
      </w:r>
    </w:p>
    <w:p w14:paraId="2845C27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g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1743204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" + 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5395E9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lastRenderedPageBreak/>
        <w:t xml:space="preserve">    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els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04EDAB4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 -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CD1A5E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continu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只输出系数</w:t>
      </w:r>
    </w:p>
    <w:p w14:paraId="01D57AB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}</w:t>
      </w:r>
    </w:p>
    <w:p w14:paraId="75D1670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abs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)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!</w:t>
      </w:r>
      <w:proofErr w:type="gramEnd"/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1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除非系数为正负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1,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否则输出系数</w:t>
      </w:r>
    </w:p>
    <w:p w14:paraId="7D69E88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abs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30B9A4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        // </w:t>
      </w:r>
      <w:proofErr w:type="spellStart"/>
      <w:proofErr w:type="gramStart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printf</w:t>
      </w:r>
      <w:proofErr w:type="spellEnd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(</w:t>
      </w:r>
      <w:proofErr w:type="gramEnd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"%.2lf", abs(p-&gt;</w:t>
      </w:r>
      <w:proofErr w:type="spellStart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));</w:t>
      </w:r>
    </w:p>
    <w:p w14:paraId="4F2A780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1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输出变量</w:t>
      </w:r>
    </w:p>
    <w:p w14:paraId="2B4B5D0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x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53D20D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els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g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1521107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x^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xpo;</w:t>
      </w:r>
      <w:proofErr w:type="gramEnd"/>
    </w:p>
    <w:p w14:paraId="3081D94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else</w:t>
      </w:r>
    </w:p>
    <w:p w14:paraId="00798B8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x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^(</w:t>
      </w:r>
      <w:proofErr w:type="gramEnd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')'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</w:p>
    <w:p w14:paraId="51E9A05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0AB9FB1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处理下一项符号</w:t>
      </w:r>
    </w:p>
    <w:p w14:paraId="1BE23E2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g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5176483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" + 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41BE143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els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f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</w:t>
      </w:r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341B5E5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" - 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18FE5AC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70EDB98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'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'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6AF3F23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2BA1325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add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多项式加法</w:t>
      </w:r>
    </w:p>
    <w:p w14:paraId="6214997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4B4FE84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next, pb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538EF6A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res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res;</w:t>
      </w:r>
      <w:proofErr w:type="gramEnd"/>
    </w:p>
    <w:p w14:paraId="2E9894F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res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+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项数相加</w:t>
      </w:r>
    </w:p>
    <w:p w14:paraId="2E96D79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a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                       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先把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A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表所有项导入</w:t>
      </w:r>
    </w:p>
    <w:p w14:paraId="6BD88C5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6D8E094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7D06D0D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-&gt;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987BA0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xpo;</w:t>
      </w:r>
      <w:proofErr w:type="gramEnd"/>
    </w:p>
    <w:p w14:paraId="36F86F3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73D0690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next, pa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1D5AF52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457BECD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b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再导入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B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表</w:t>
      </w:r>
    </w:p>
    <w:p w14:paraId="3E3A418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5BF1E70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6A39272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b-&gt;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DA0BA3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b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xpo;</w:t>
      </w:r>
      <w:proofErr w:type="gramEnd"/>
    </w:p>
    <w:p w14:paraId="0A13E9A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38F69AA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next, pb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b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6798F33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71B7049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null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15388BA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orma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res)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最后格式化多项式</w:t>
      </w:r>
    </w:p>
    <w:p w14:paraId="3553058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return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res;</w:t>
      </w:r>
      <w:proofErr w:type="gramEnd"/>
    </w:p>
    <w:p w14:paraId="4D08B15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618721A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lastRenderedPageBreak/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multiply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多项式乘法</w:t>
      </w:r>
    </w:p>
    <w:p w14:paraId="1822EA7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0E89DF8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next, pb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5A51010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res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res;</w:t>
      </w:r>
      <w:proofErr w:type="gramEnd"/>
    </w:p>
    <w:p w14:paraId="70A1523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res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a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*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项数相乘</w:t>
      </w:r>
    </w:p>
    <w:p w14:paraId="77DBFEAA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a)</w:t>
      </w:r>
    </w:p>
    <w:p w14:paraId="4DC5B52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{</w:t>
      </w:r>
    </w:p>
    <w:p w14:paraId="34C424B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while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(pb)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逐项相乘</w:t>
      </w:r>
    </w:p>
    <w:p w14:paraId="63C232A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{</w:t>
      </w:r>
    </w:p>
    <w:p w14:paraId="2C1D781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new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Term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1952B9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*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b-&gt;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ecof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系数相乘</w:t>
      </w:r>
    </w:p>
    <w:p w14:paraId="52B6889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-&gt;expo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+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b-&gt;expo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指数相加</w:t>
      </w:r>
    </w:p>
    <w:p w14:paraId="3FA2D3E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tmp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64A95D4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p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506C446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    pb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b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64884A6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    }</w:t>
      </w:r>
    </w:p>
    <w:p w14:paraId="5B9B3359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a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pa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6C0DC6A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    pb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b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-&gt;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next;</w:t>
      </w:r>
      <w:proofErr w:type="gramEnd"/>
    </w:p>
    <w:p w14:paraId="678BE9E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    }</w:t>
      </w:r>
    </w:p>
    <w:p w14:paraId="7D9879D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p-&gt;next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null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5D87E94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orma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res);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格式化多项式</w:t>
      </w:r>
    </w:p>
    <w:p w14:paraId="420E1CE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return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res;</w:t>
      </w:r>
      <w:proofErr w:type="gramEnd"/>
    </w:p>
    <w:p w14:paraId="3277429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2441E2E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int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main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</w:t>
      </w:r>
    </w:p>
    <w:p w14:paraId="0EA9DE02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{</w:t>
      </w:r>
    </w:p>
    <w:p w14:paraId="25B6A76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   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设置输入输出文件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 xml:space="preserve">, 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控制精度</w:t>
      </w:r>
    </w:p>
    <w:p w14:paraId="6B40E87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n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pe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input.txt"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34240DF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pe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output.txt"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6381DE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ixed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setprecisio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End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2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</w:p>
    <w:p w14:paraId="11E140E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ios_</w:t>
      </w:r>
      <w:proofErr w:type="gram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bas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::</w:t>
      </w:r>
      <w:proofErr w:type="spellStart"/>
      <w:proofErr w:type="gramEnd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sync_with_stdio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</w:p>
    <w:p w14:paraId="09849B8B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in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ti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End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)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ti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</w:p>
    <w:p w14:paraId="3F4FD600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</w:p>
    <w:p w14:paraId="74D181C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    //</w:t>
      </w:r>
      <w:r w:rsidRPr="00BE6EFE">
        <w:rPr>
          <w:rFonts w:ascii="Consolas" w:eastAsia="宋体" w:hAnsi="Consolas" w:cs="宋体"/>
          <w:color w:val="6E7781"/>
          <w:kern w:val="0"/>
          <w:sz w:val="23"/>
          <w:szCs w:val="23"/>
        </w:rPr>
        <w:t>先建表</w:t>
      </w:r>
    </w:p>
    <w:p w14:paraId="246DCAC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953800"/>
          <w:kern w:val="0"/>
          <w:sz w:val="23"/>
          <w:szCs w:val="23"/>
        </w:rPr>
        <w:t>PolynPtr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A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B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C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D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2309E3D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create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A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),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create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B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),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create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C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),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create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D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4D760F2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in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A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45316FBE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in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B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1498948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</w:p>
    <w:p w14:paraId="3C87DED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多项式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A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为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: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437C63A6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1607C21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ut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A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42AD4CE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多项式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B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为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: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0D6B6F3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D966725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ut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B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3DFFF24C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</w:p>
    <w:p w14:paraId="1EFF313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C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add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A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B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</w:p>
    <w:p w14:paraId="3F0EE7A3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lastRenderedPageBreak/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两个多项式相加的结果为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: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39D932F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5C849334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ut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C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510268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</w:p>
    <w:p w14:paraId="37A3E84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D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=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spellStart"/>
      <w:proofErr w:type="gram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multiply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proofErr w:type="gram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A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,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B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</w:p>
    <w:p w14:paraId="2613E68F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&lt;&lt;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两个多项式相乘的结果为</w:t>
      </w:r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 xml:space="preserve">: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\n</w:t>
      </w:r>
      <w:proofErr w:type="gramStart"/>
      <w:r w:rsidRPr="00BE6EFE">
        <w:rPr>
          <w:rFonts w:ascii="Consolas" w:eastAsia="宋体" w:hAnsi="Consolas" w:cs="宋体"/>
          <w:color w:val="0A3069"/>
          <w:kern w:val="0"/>
          <w:sz w:val="23"/>
          <w:szCs w:val="23"/>
        </w:rPr>
        <w:t>"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6480B6D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flush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38F34D78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outputPolyn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polyn_D</w:t>
      </w:r>
      <w:proofErr w:type="spellEnd"/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8EFB5A1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</w:p>
    <w:p w14:paraId="4F17D4CD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proofErr w:type="spell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outputFile.</w:t>
      </w:r>
      <w:r w:rsidRPr="00BE6EFE">
        <w:rPr>
          <w:rFonts w:ascii="Consolas" w:eastAsia="宋体" w:hAnsi="Consolas" w:cs="宋体"/>
          <w:color w:val="8250DF"/>
          <w:kern w:val="0"/>
          <w:sz w:val="23"/>
          <w:szCs w:val="23"/>
        </w:rPr>
        <w:t>close</w:t>
      </w:r>
      <w:proofErr w:type="spellEnd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(</w:t>
      </w:r>
      <w:proofErr w:type="gramStart"/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);</w:t>
      </w:r>
      <w:proofErr w:type="gramEnd"/>
    </w:p>
    <w:p w14:paraId="604BAB3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    </w:t>
      </w:r>
      <w:r w:rsidRPr="00BE6EFE">
        <w:rPr>
          <w:rFonts w:ascii="Consolas" w:eastAsia="宋体" w:hAnsi="Consolas" w:cs="宋体"/>
          <w:color w:val="CF222E"/>
          <w:kern w:val="0"/>
          <w:sz w:val="23"/>
          <w:szCs w:val="23"/>
        </w:rPr>
        <w:t>return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 xml:space="preserve"> </w:t>
      </w:r>
      <w:proofErr w:type="gramStart"/>
      <w:r w:rsidRPr="00BE6EFE">
        <w:rPr>
          <w:rFonts w:ascii="Consolas" w:eastAsia="宋体" w:hAnsi="Consolas" w:cs="宋体"/>
          <w:color w:val="0550AE"/>
          <w:kern w:val="0"/>
          <w:sz w:val="23"/>
          <w:szCs w:val="23"/>
        </w:rPr>
        <w:t>0</w:t>
      </w: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;</w:t>
      </w:r>
      <w:proofErr w:type="gramEnd"/>
    </w:p>
    <w:p w14:paraId="51F448A7" w14:textId="77777777" w:rsidR="00BE6EFE" w:rsidRPr="00BE6EFE" w:rsidRDefault="00BE6EFE" w:rsidP="00BE6EFE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1F2328"/>
          <w:kern w:val="0"/>
          <w:sz w:val="23"/>
          <w:szCs w:val="23"/>
        </w:rPr>
      </w:pPr>
      <w:r w:rsidRPr="00BE6EFE">
        <w:rPr>
          <w:rFonts w:ascii="Consolas" w:eastAsia="宋体" w:hAnsi="Consolas" w:cs="宋体"/>
          <w:color w:val="1F2328"/>
          <w:kern w:val="0"/>
          <w:sz w:val="23"/>
          <w:szCs w:val="23"/>
        </w:rPr>
        <w:t>}</w:t>
      </w:r>
    </w:p>
    <w:p w14:paraId="06F7DB46" w14:textId="77777777" w:rsidR="00F5303C" w:rsidRPr="007D3C1C" w:rsidRDefault="00F5303C" w:rsidP="003400EC">
      <w:pPr>
        <w:spacing w:line="300" w:lineRule="auto"/>
        <w:rPr>
          <w:rFonts w:ascii="黑体" w:eastAsia="黑体" w:hAnsi="黑体"/>
          <w:sz w:val="24"/>
          <w:szCs w:val="24"/>
        </w:rPr>
      </w:pPr>
    </w:p>
    <w:sectPr w:rsidR="00F5303C" w:rsidRPr="007D3C1C" w:rsidSect="00743129">
      <w:footerReference w:type="default" r:id="rId43"/>
      <w:pgSz w:w="11906" w:h="16838"/>
      <w:pgMar w:top="720" w:right="1077" w:bottom="720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6A25EF" w14:textId="77777777" w:rsidR="00272CDF" w:rsidRDefault="00272CDF" w:rsidP="00C2335C">
      <w:r>
        <w:separator/>
      </w:r>
    </w:p>
  </w:endnote>
  <w:endnote w:type="continuationSeparator" w:id="0">
    <w:p w14:paraId="1A552E42" w14:textId="77777777" w:rsidR="00272CDF" w:rsidRDefault="00272CDF" w:rsidP="00C233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312212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C5C97A0" w14:textId="77777777" w:rsidR="00C2335C" w:rsidRDefault="00C2335C" w:rsidP="00743129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4316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4316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43239" w14:textId="77777777" w:rsidR="00272CDF" w:rsidRDefault="00272CDF" w:rsidP="00C2335C">
      <w:r>
        <w:separator/>
      </w:r>
    </w:p>
  </w:footnote>
  <w:footnote w:type="continuationSeparator" w:id="0">
    <w:p w14:paraId="42A84BB7" w14:textId="77777777" w:rsidR="00272CDF" w:rsidRDefault="00272CDF" w:rsidP="00C233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B60FCC"/>
    <w:multiLevelType w:val="hybridMultilevel"/>
    <w:tmpl w:val="DC80A6BC"/>
    <w:lvl w:ilvl="0" w:tplc="FD30BC6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C452C8B"/>
    <w:multiLevelType w:val="hybridMultilevel"/>
    <w:tmpl w:val="10060C8C"/>
    <w:lvl w:ilvl="0" w:tplc="E0B40F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88329484">
    <w:abstractNumId w:val="1"/>
  </w:num>
  <w:num w:numId="2" w16cid:durableId="1278222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D2FE8"/>
    <w:rsid w:val="00060AEA"/>
    <w:rsid w:val="00072979"/>
    <w:rsid w:val="001A55A1"/>
    <w:rsid w:val="001C550B"/>
    <w:rsid w:val="001E3322"/>
    <w:rsid w:val="001E5664"/>
    <w:rsid w:val="001E7177"/>
    <w:rsid w:val="001F7EDA"/>
    <w:rsid w:val="002053CF"/>
    <w:rsid w:val="002072A8"/>
    <w:rsid w:val="0021135B"/>
    <w:rsid w:val="002152D9"/>
    <w:rsid w:val="00243B8C"/>
    <w:rsid w:val="00247EF3"/>
    <w:rsid w:val="00272CDF"/>
    <w:rsid w:val="00272E99"/>
    <w:rsid w:val="0028354E"/>
    <w:rsid w:val="002A0C65"/>
    <w:rsid w:val="00301414"/>
    <w:rsid w:val="0031300A"/>
    <w:rsid w:val="003400EC"/>
    <w:rsid w:val="00343167"/>
    <w:rsid w:val="003626C6"/>
    <w:rsid w:val="003B4CD7"/>
    <w:rsid w:val="004644BF"/>
    <w:rsid w:val="004A3DEE"/>
    <w:rsid w:val="00523BD8"/>
    <w:rsid w:val="00547B65"/>
    <w:rsid w:val="0059288C"/>
    <w:rsid w:val="005C5A7E"/>
    <w:rsid w:val="005D2FE8"/>
    <w:rsid w:val="006C47D2"/>
    <w:rsid w:val="006D4E5D"/>
    <w:rsid w:val="006E0657"/>
    <w:rsid w:val="00743129"/>
    <w:rsid w:val="007D3C1C"/>
    <w:rsid w:val="00852A89"/>
    <w:rsid w:val="008D5011"/>
    <w:rsid w:val="00982EC4"/>
    <w:rsid w:val="00A606B9"/>
    <w:rsid w:val="00A67E97"/>
    <w:rsid w:val="00A736D5"/>
    <w:rsid w:val="00B25DD4"/>
    <w:rsid w:val="00B5113A"/>
    <w:rsid w:val="00B93798"/>
    <w:rsid w:val="00BA3F3A"/>
    <w:rsid w:val="00BE6EFE"/>
    <w:rsid w:val="00C13C12"/>
    <w:rsid w:val="00C160B7"/>
    <w:rsid w:val="00C16968"/>
    <w:rsid w:val="00C2335C"/>
    <w:rsid w:val="00CE7A79"/>
    <w:rsid w:val="00D54F88"/>
    <w:rsid w:val="00D76184"/>
    <w:rsid w:val="00E06F39"/>
    <w:rsid w:val="00E36713"/>
    <w:rsid w:val="00E774B3"/>
    <w:rsid w:val="00E82251"/>
    <w:rsid w:val="00EA2E19"/>
    <w:rsid w:val="00EC5897"/>
    <w:rsid w:val="00EF0D61"/>
    <w:rsid w:val="00F20433"/>
    <w:rsid w:val="00F53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DCB9F8"/>
  <w15:chartTrackingRefBased/>
  <w15:docId w15:val="{1D79F85A-5B45-4E65-80D4-0C812EF013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135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233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233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233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2335C"/>
    <w:rPr>
      <w:sz w:val="18"/>
      <w:szCs w:val="18"/>
    </w:rPr>
  </w:style>
  <w:style w:type="paragraph" w:styleId="a7">
    <w:name w:val="List Paragraph"/>
    <w:basedOn w:val="a"/>
    <w:uiPriority w:val="34"/>
    <w:qFormat/>
    <w:rsid w:val="00EF0D61"/>
    <w:pPr>
      <w:ind w:firstLineChars="200" w:firstLine="420"/>
    </w:pPr>
  </w:style>
  <w:style w:type="table" w:styleId="a8">
    <w:name w:val="Table Grid"/>
    <w:basedOn w:val="a1"/>
    <w:uiPriority w:val="39"/>
    <w:rsid w:val="00523B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D54F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16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3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302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1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44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8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7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86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08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05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6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6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139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002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341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604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15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222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8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3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3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3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089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73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27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247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09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507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51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286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32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02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855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39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95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55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8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78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7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46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115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109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8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28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68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51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247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38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85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25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056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807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645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4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2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0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9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8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0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742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21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30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48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54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95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8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2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8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12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1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23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49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8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39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5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20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41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7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1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0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0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3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4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07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1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6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0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6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9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0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5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9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3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8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3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01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5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8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2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4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8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3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04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9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7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0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6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1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8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6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4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66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9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1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8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62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8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61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8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2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2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8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9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8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2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1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1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1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5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5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84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0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7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0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8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1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3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3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6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3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9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23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5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92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1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3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8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3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1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9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8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9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44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1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60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30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8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4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2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2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03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70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8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20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4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0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57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98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7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97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6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7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13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7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2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42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2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1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7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04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8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61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8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9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53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8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8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5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96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2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0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9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96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76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64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21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1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4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2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4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0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3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4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2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73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2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15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5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22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2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1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7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8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0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6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9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6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4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0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95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70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3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7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9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2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9</Pages>
  <Words>1178</Words>
  <Characters>6715</Characters>
  <Application>Microsoft Office Word</Application>
  <DocSecurity>0</DocSecurity>
  <Lines>55</Lines>
  <Paragraphs>15</Paragraphs>
  <ScaleCrop>false</ScaleCrop>
  <Company/>
  <LinksUpToDate>false</LinksUpToDate>
  <CharactersWithSpaces>7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Y</dc:creator>
  <cp:keywords/>
  <dc:description/>
  <cp:lastModifiedBy>酒随 猫</cp:lastModifiedBy>
  <cp:revision>18</cp:revision>
  <cp:lastPrinted>2023-09-22T09:53:00Z</cp:lastPrinted>
  <dcterms:created xsi:type="dcterms:W3CDTF">2016-03-07T02:36:00Z</dcterms:created>
  <dcterms:modified xsi:type="dcterms:W3CDTF">2023-09-22T10:22:00Z</dcterms:modified>
</cp:coreProperties>
</file>